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2"/>
  </p:sldMasterIdLst>
  <p:notesMasterIdLst>
    <p:notesMasterId r:id="rId25"/>
  </p:notesMasterIdLst>
  <p:sldIdLst>
    <p:sldId id="256" r:id="rId3"/>
    <p:sldId id="271" r:id="rId4"/>
    <p:sldId id="262" r:id="rId5"/>
    <p:sldId id="257" r:id="rId6"/>
    <p:sldId id="264" r:id="rId7"/>
    <p:sldId id="277" r:id="rId8"/>
    <p:sldId id="278" r:id="rId9"/>
    <p:sldId id="265" r:id="rId10"/>
    <p:sldId id="273" r:id="rId11"/>
    <p:sldId id="266" r:id="rId12"/>
    <p:sldId id="279" r:id="rId13"/>
    <p:sldId id="267" r:id="rId14"/>
    <p:sldId id="280" r:id="rId15"/>
    <p:sldId id="281" r:id="rId16"/>
    <p:sldId id="282" r:id="rId17"/>
    <p:sldId id="274" r:id="rId18"/>
    <p:sldId id="283" r:id="rId19"/>
    <p:sldId id="284" r:id="rId20"/>
    <p:sldId id="285" r:id="rId21"/>
    <p:sldId id="269" r:id="rId22"/>
    <p:sldId id="286" r:id="rId23"/>
    <p:sldId id="276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Welcome" id="{E75E278A-FF0E-49A4-B170-79828D63BBAD}">
          <p14:sldIdLst>
            <p14:sldId id="256"/>
          </p14:sldIdLst>
        </p14:section>
        <p14:section name="Body" id="{B9B51309-D148-4332-87C2-07BE32FBCA3B}">
          <p14:sldIdLst>
            <p14:sldId id="271"/>
            <p14:sldId id="262"/>
            <p14:sldId id="257"/>
            <p14:sldId id="264"/>
            <p14:sldId id="277"/>
            <p14:sldId id="278"/>
            <p14:sldId id="265"/>
            <p14:sldId id="273"/>
            <p14:sldId id="266"/>
            <p14:sldId id="279"/>
            <p14:sldId id="267"/>
            <p14:sldId id="280"/>
            <p14:sldId id="281"/>
            <p14:sldId id="282"/>
            <p14:sldId id="274"/>
            <p14:sldId id="283"/>
            <p14:sldId id="284"/>
            <p14:sldId id="285"/>
            <p14:sldId id="269"/>
            <p14:sldId id="286"/>
          </p14:sldIdLst>
        </p14:section>
        <p14:section name="End" id="{2CC34DB2-6590-42C0-AD4B-A04C6060184E}">
          <p14:sldIdLst>
            <p14:sldId id="27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2B4A6"/>
    <a:srgbClr val="734F29"/>
    <a:srgbClr val="D24726"/>
    <a:srgbClr val="DD462F"/>
    <a:srgbClr val="AEB785"/>
    <a:srgbClr val="EFD5A2"/>
    <a:srgbClr val="3B3026"/>
    <a:srgbClr val="ECE1CA"/>
    <a:srgbClr val="795531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280" autoAdjust="0"/>
  </p:normalViewPr>
  <p:slideViewPr>
    <p:cSldViewPr snapToGrid="0">
      <p:cViewPr varScale="1">
        <p:scale>
          <a:sx n="68" d="100"/>
          <a:sy n="68" d="100"/>
        </p:scale>
        <p:origin x="816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commentAuthors" Target="commentAuthor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C13577B-6902-467D-A26C-08A0DD5E4E03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61EA0F-A667-4B49-8422-0062BC55E2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9102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17698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03004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12192000" cy="4866468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2061006"/>
            <a:ext cx="10515600" cy="2387600"/>
          </a:xfrm>
        </p:spPr>
        <p:txBody>
          <a:bodyPr anchor="b">
            <a:normAutofit/>
          </a:bodyPr>
          <a:lstStyle>
            <a:lvl1pPr algn="l">
              <a:defRPr sz="54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38202" y="5110609"/>
            <a:ext cx="6705599" cy="1137793"/>
          </a:xfrm>
        </p:spPr>
        <p:txBody>
          <a:bodyPr>
            <a:normAutofit/>
          </a:bodyPr>
          <a:lstStyle>
            <a:lvl1pPr marL="0" indent="0" algn="l">
              <a:lnSpc>
                <a:spcPct val="150000"/>
              </a:lnSpc>
              <a:spcBef>
                <a:spcPts val="600"/>
              </a:spcBef>
              <a:buNone/>
              <a:defRPr sz="2800">
                <a:solidFill>
                  <a:srgbClr val="D24726"/>
                </a:solidFill>
                <a:latin typeface="+mj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12192000" cy="4866468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7185494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12192000" cy="133285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"/>
            <a:ext cx="10744200" cy="1228436"/>
          </a:xfrm>
        </p:spPr>
        <p:txBody>
          <a:bodyPr anchor="b">
            <a:normAutofit/>
          </a:bodyPr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12192000" cy="133285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5969213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0095346" y="0"/>
            <a:ext cx="2096655" cy="6858000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215419" y="365125"/>
            <a:ext cx="1819564" cy="5811838"/>
          </a:xfrm>
        </p:spPr>
        <p:txBody>
          <a:bodyPr vert="eaVert" anchor="b">
            <a:normAutofit/>
          </a:bodyPr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10095346" y="0"/>
            <a:ext cx="2096655" cy="6858000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3022666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12192000" cy="133285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4434" y="0"/>
            <a:ext cx="10749367" cy="1208868"/>
          </a:xfrm>
        </p:spPr>
        <p:txBody>
          <a:bodyPr anchor="b">
            <a:normAutofit/>
          </a:bodyPr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1" y="1825625"/>
            <a:ext cx="4167753" cy="4351338"/>
          </a:xfrm>
        </p:spPr>
        <p:txBody>
          <a:bodyPr>
            <a:normAutofit/>
          </a:bodyPr>
          <a:lstStyle>
            <a:lvl1pPr marL="0" indent="0">
              <a:lnSpc>
                <a:spcPct val="150000"/>
              </a:lnSpc>
              <a:spcAft>
                <a:spcPts val="1200"/>
              </a:spcAft>
              <a:buNone/>
              <a:defRPr sz="1600">
                <a:solidFill>
                  <a:schemeClr val="bg1">
                    <a:lumMod val="50000"/>
                  </a:schemeClr>
                </a:solidFill>
              </a:defRPr>
            </a:lvl1pPr>
            <a:lvl2pPr>
              <a:lnSpc>
                <a:spcPct val="150000"/>
              </a:lnSpc>
              <a:spcAft>
                <a:spcPts val="1200"/>
              </a:spcAft>
              <a:defRPr sz="1400">
                <a:solidFill>
                  <a:schemeClr val="bg1">
                    <a:lumMod val="50000"/>
                  </a:schemeClr>
                </a:solidFill>
              </a:defRPr>
            </a:lvl2pPr>
            <a:lvl3pPr>
              <a:lnSpc>
                <a:spcPct val="150000"/>
              </a:lnSpc>
              <a:spcAft>
                <a:spcPts val="1200"/>
              </a:spcAft>
              <a:defRPr sz="1200">
                <a:solidFill>
                  <a:schemeClr val="bg1">
                    <a:lumMod val="50000"/>
                  </a:schemeClr>
                </a:solidFill>
              </a:defRPr>
            </a:lvl3pPr>
            <a:lvl4pPr>
              <a:lnSpc>
                <a:spcPct val="150000"/>
              </a:lnSpc>
              <a:spcAft>
                <a:spcPts val="1200"/>
              </a:spcAft>
              <a:defRPr sz="1100">
                <a:solidFill>
                  <a:schemeClr val="bg1">
                    <a:lumMod val="50000"/>
                  </a:schemeClr>
                </a:solidFill>
              </a:defRPr>
            </a:lvl4pPr>
            <a:lvl5pPr>
              <a:lnSpc>
                <a:spcPct val="150000"/>
              </a:lnSpc>
              <a:spcAft>
                <a:spcPts val="1200"/>
              </a:spcAft>
              <a:defRPr sz="1100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12192000" cy="133285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21858365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656882" y="1709738"/>
            <a:ext cx="6535119" cy="357518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1" y="2402238"/>
            <a:ext cx="4508715" cy="2187227"/>
          </a:xfrm>
        </p:spPr>
        <p:txBody>
          <a:bodyPr anchor="ctr">
            <a:noAutofit/>
          </a:bodyPr>
          <a:lstStyle>
            <a:lvl1pPr algn="l">
              <a:defRPr sz="4800">
                <a:solidFill>
                  <a:srgbClr val="D24726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23308" y="2402237"/>
            <a:ext cx="5269424" cy="2187226"/>
          </a:xfrm>
        </p:spPr>
        <p:txBody>
          <a:bodyPr anchor="ctr">
            <a:normAutofit/>
          </a:bodyPr>
          <a:lstStyle>
            <a:lvl1pPr marL="0" indent="0">
              <a:lnSpc>
                <a:spcPct val="150000"/>
              </a:lnSpc>
              <a:buNone/>
              <a:defRPr sz="2800">
                <a:solidFill>
                  <a:schemeClr val="bg1"/>
                </a:solidFill>
                <a:latin typeface="+mj-lt"/>
              </a:defRPr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5656882" y="1709738"/>
            <a:ext cx="6535119" cy="357518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3356555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12192000" cy="133285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"/>
            <a:ext cx="10744200" cy="1228436"/>
          </a:xfrm>
        </p:spPr>
        <p:txBody>
          <a:bodyPr anchor="b">
            <a:normAutofit/>
          </a:bodyPr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1600" smtClean="0">
                <a:solidFill>
                  <a:schemeClr val="bg1">
                    <a:lumMod val="50000"/>
                  </a:schemeClr>
                </a:solidFill>
              </a:defRPr>
            </a:lvl1pPr>
            <a:lvl2pPr>
              <a:defRPr lang="en-US" sz="1400" smtClean="0">
                <a:solidFill>
                  <a:schemeClr val="bg1">
                    <a:lumMod val="50000"/>
                  </a:schemeClr>
                </a:solidFill>
              </a:defRPr>
            </a:lvl2pPr>
            <a:lvl3pPr>
              <a:defRPr lang="en-US" sz="1200" smtClean="0">
                <a:solidFill>
                  <a:schemeClr val="bg1">
                    <a:lumMod val="50000"/>
                  </a:schemeClr>
                </a:solidFill>
              </a:defRPr>
            </a:lvl3pPr>
            <a:lvl4pPr>
              <a:defRPr lang="en-US" sz="1100" smtClean="0">
                <a:solidFill>
                  <a:schemeClr val="bg1">
                    <a:lumMod val="50000"/>
                  </a:schemeClr>
                </a:solidFill>
              </a:defRPr>
            </a:lvl4pPr>
            <a:lvl5pPr>
              <a:defRPr lang="en-US" sz="1100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marL="0" lvl="0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/>
              <a:t>Click to edit Master text styles</a:t>
            </a:r>
          </a:p>
          <a:p>
            <a:pPr marL="0" lvl="1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/>
              <a:t>Second level</a:t>
            </a:r>
          </a:p>
          <a:p>
            <a:pPr marL="0" lvl="2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/>
              <a:t>Third level</a:t>
            </a:r>
          </a:p>
          <a:p>
            <a:pPr marL="0" lvl="3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/>
              <a:t>Fourth level</a:t>
            </a:r>
          </a:p>
          <a:p>
            <a:pPr marL="0" lvl="4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1600" smtClean="0">
                <a:solidFill>
                  <a:schemeClr val="bg1">
                    <a:lumMod val="50000"/>
                  </a:schemeClr>
                </a:solidFill>
              </a:defRPr>
            </a:lvl1pPr>
            <a:lvl2pPr>
              <a:defRPr lang="en-US" sz="1400" smtClean="0">
                <a:solidFill>
                  <a:schemeClr val="bg1">
                    <a:lumMod val="50000"/>
                  </a:schemeClr>
                </a:solidFill>
              </a:defRPr>
            </a:lvl2pPr>
            <a:lvl3pPr>
              <a:defRPr lang="en-US" sz="1200" smtClean="0">
                <a:solidFill>
                  <a:schemeClr val="bg1">
                    <a:lumMod val="50000"/>
                  </a:schemeClr>
                </a:solidFill>
              </a:defRPr>
            </a:lvl3pPr>
            <a:lvl4pPr>
              <a:defRPr lang="en-US" sz="1100" smtClean="0">
                <a:solidFill>
                  <a:schemeClr val="bg1">
                    <a:lumMod val="50000"/>
                  </a:schemeClr>
                </a:solidFill>
              </a:defRPr>
            </a:lvl4pPr>
            <a:lvl5pPr>
              <a:defRPr lang="en-US" sz="1100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marL="0" lvl="0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/>
              <a:t>Click to edit Master text styles</a:t>
            </a:r>
          </a:p>
          <a:p>
            <a:pPr marL="0" lvl="1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/>
              <a:t>Second level</a:t>
            </a:r>
          </a:p>
          <a:p>
            <a:pPr marL="0" lvl="2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/>
              <a:t>Third level</a:t>
            </a:r>
          </a:p>
          <a:p>
            <a:pPr marL="0" lvl="3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/>
              <a:t>Fourth level</a:t>
            </a:r>
          </a:p>
          <a:p>
            <a:pPr marL="0" lvl="4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‹#›</a:t>
            </a:fld>
            <a:endParaRPr lang="en-US"/>
          </a:p>
        </p:txBody>
      </p:sp>
      <p:sp>
        <p:nvSpPr>
          <p:cNvPr id="9" name="Rectangle 8"/>
          <p:cNvSpPr/>
          <p:nvPr userDrawn="1"/>
        </p:nvSpPr>
        <p:spPr>
          <a:xfrm>
            <a:off x="0" y="0"/>
            <a:ext cx="12192000" cy="133285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33282238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0"/>
            <a:ext cx="12192000" cy="133285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737851" cy="1228436"/>
          </a:xfrm>
        </p:spPr>
        <p:txBody>
          <a:bodyPr anchor="b">
            <a:normAutofit/>
          </a:bodyPr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1489075"/>
            <a:ext cx="5156200" cy="6413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1851" y="2193927"/>
            <a:ext cx="5156200" cy="3978275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1600" smtClean="0">
                <a:solidFill>
                  <a:schemeClr val="bg1">
                    <a:lumMod val="50000"/>
                  </a:schemeClr>
                </a:solidFill>
              </a:defRPr>
            </a:lvl1pPr>
            <a:lvl2pPr>
              <a:defRPr lang="en-US" sz="1400" smtClean="0">
                <a:solidFill>
                  <a:schemeClr val="bg1">
                    <a:lumMod val="50000"/>
                  </a:schemeClr>
                </a:solidFill>
              </a:defRPr>
            </a:lvl2pPr>
            <a:lvl3pPr>
              <a:defRPr lang="en-US" sz="1200" smtClean="0">
                <a:solidFill>
                  <a:schemeClr val="bg1">
                    <a:lumMod val="50000"/>
                  </a:schemeClr>
                </a:solidFill>
              </a:defRPr>
            </a:lvl3pPr>
            <a:lvl4pPr>
              <a:defRPr lang="en-US" sz="1100" smtClean="0">
                <a:solidFill>
                  <a:schemeClr val="bg1">
                    <a:lumMod val="50000"/>
                  </a:schemeClr>
                </a:solidFill>
              </a:defRPr>
            </a:lvl4pPr>
            <a:lvl5pPr>
              <a:defRPr lang="en-US" sz="1100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marL="0" lvl="0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/>
              <a:t>Click to edit Master text styles</a:t>
            </a:r>
          </a:p>
          <a:p>
            <a:pPr marL="0" lvl="1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/>
              <a:t>Second level</a:t>
            </a:r>
          </a:p>
          <a:p>
            <a:pPr marL="0" lvl="2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/>
              <a:t>Third level</a:t>
            </a:r>
          </a:p>
          <a:p>
            <a:pPr marL="0" lvl="3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/>
              <a:t>Fourth level</a:t>
            </a:r>
          </a:p>
          <a:p>
            <a:pPr marL="0" lvl="4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9664" y="1489075"/>
            <a:ext cx="5157787" cy="6413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9664" y="2193927"/>
            <a:ext cx="5157787" cy="3978275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1600" smtClean="0">
                <a:solidFill>
                  <a:schemeClr val="bg1">
                    <a:lumMod val="50000"/>
                  </a:schemeClr>
                </a:solidFill>
              </a:defRPr>
            </a:lvl1pPr>
            <a:lvl2pPr>
              <a:defRPr lang="en-US" sz="1400" smtClean="0">
                <a:solidFill>
                  <a:schemeClr val="bg1">
                    <a:lumMod val="50000"/>
                  </a:schemeClr>
                </a:solidFill>
              </a:defRPr>
            </a:lvl2pPr>
            <a:lvl3pPr>
              <a:defRPr lang="en-US" sz="1200" smtClean="0">
                <a:solidFill>
                  <a:schemeClr val="bg1">
                    <a:lumMod val="50000"/>
                  </a:schemeClr>
                </a:solidFill>
              </a:defRPr>
            </a:lvl3pPr>
            <a:lvl4pPr>
              <a:defRPr lang="en-US" sz="1100" smtClean="0">
                <a:solidFill>
                  <a:schemeClr val="bg1">
                    <a:lumMod val="50000"/>
                  </a:schemeClr>
                </a:solidFill>
              </a:defRPr>
            </a:lvl4pPr>
            <a:lvl5pPr>
              <a:defRPr lang="en-US" sz="1100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marL="0" lvl="0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/>
              <a:t>Click to edit Master text styles</a:t>
            </a:r>
          </a:p>
          <a:p>
            <a:pPr marL="0" lvl="1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/>
              <a:t>Second level</a:t>
            </a:r>
          </a:p>
          <a:p>
            <a:pPr marL="0" lvl="2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/>
              <a:t>Third level</a:t>
            </a:r>
          </a:p>
          <a:p>
            <a:pPr marL="0" lvl="3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/>
              <a:t>Fourth level</a:t>
            </a:r>
          </a:p>
          <a:p>
            <a:pPr marL="0" lvl="4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Rectangle 10"/>
          <p:cNvSpPr/>
          <p:nvPr userDrawn="1"/>
        </p:nvSpPr>
        <p:spPr>
          <a:xfrm>
            <a:off x="0" y="0"/>
            <a:ext cx="12192000" cy="133285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36060298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12192000" cy="133285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"/>
            <a:ext cx="10744200" cy="1228436"/>
          </a:xfrm>
        </p:spPr>
        <p:txBody>
          <a:bodyPr anchor="b">
            <a:normAutofit/>
          </a:bodyPr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12192000" cy="133285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008144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74320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1600" smtClean="0">
                <a:solidFill>
                  <a:schemeClr val="bg1">
                    <a:lumMod val="50000"/>
                  </a:schemeClr>
                </a:solidFill>
              </a:defRPr>
            </a:lvl1pPr>
            <a:lvl2pPr>
              <a:defRPr lang="en-US" sz="1400" smtClean="0">
                <a:solidFill>
                  <a:schemeClr val="bg1">
                    <a:lumMod val="50000"/>
                  </a:schemeClr>
                </a:solidFill>
              </a:defRPr>
            </a:lvl2pPr>
            <a:lvl3pPr>
              <a:defRPr lang="en-US" sz="1200" smtClean="0">
                <a:solidFill>
                  <a:schemeClr val="bg1">
                    <a:lumMod val="50000"/>
                  </a:schemeClr>
                </a:solidFill>
              </a:defRPr>
            </a:lvl3pPr>
            <a:lvl4pPr>
              <a:defRPr lang="en-US" sz="1100" smtClean="0">
                <a:solidFill>
                  <a:schemeClr val="bg1">
                    <a:lumMod val="50000"/>
                  </a:schemeClr>
                </a:solidFill>
              </a:defRPr>
            </a:lvl4pPr>
            <a:lvl5pPr>
              <a:defRPr lang="en-US" sz="1100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marL="0" lvl="0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/>
              <a:t>Click to edit Master text styles</a:t>
            </a:r>
          </a:p>
          <a:p>
            <a:pPr marL="0" lvl="1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/>
              <a:t>Second level</a:t>
            </a:r>
          </a:p>
          <a:p>
            <a:pPr marL="0" lvl="2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/>
              <a:t>Third level</a:t>
            </a:r>
          </a:p>
          <a:p>
            <a:pPr marL="0" lvl="3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/>
              <a:t>Fourth level</a:t>
            </a:r>
          </a:p>
          <a:p>
            <a:pPr marL="0" lvl="4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101850"/>
            <a:ext cx="3932237" cy="375920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41938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101850"/>
            <a:ext cx="3932237" cy="375920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10953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3276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EEBAAA-29B5-4AF5-BC5F-7E580C29002D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648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077200" y="6356352"/>
            <a:ext cx="3276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60EDB8-5305-433F-BE41-D7A86D811D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67549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err="1"/>
              <a:t>QUÁ</a:t>
            </a:r>
            <a:r>
              <a:rPr lang="en-US" b="1" dirty="0"/>
              <a:t> </a:t>
            </a:r>
            <a:r>
              <a:rPr lang="en-US" b="1" dirty="0" err="1"/>
              <a:t>TRÌNH</a:t>
            </a:r>
            <a:r>
              <a:rPr lang="en-US" b="1" dirty="0"/>
              <a:t> </a:t>
            </a:r>
            <a:r>
              <a:rPr lang="en-US" b="1" dirty="0" err="1"/>
              <a:t>QUYẾT</a:t>
            </a:r>
            <a:r>
              <a:rPr lang="en-US" b="1" dirty="0"/>
              <a:t> </a:t>
            </a:r>
            <a:r>
              <a:rPr lang="en-US" b="1" dirty="0" err="1"/>
              <a:t>ĐỊNH</a:t>
            </a:r>
            <a:r>
              <a:rPr lang="en-US" b="1" dirty="0"/>
              <a:t> MARKOV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38200" y="4793368"/>
            <a:ext cx="6831563" cy="1654085"/>
          </a:xfrm>
        </p:spPr>
        <p:txBody>
          <a:bodyPr>
            <a:noAutofit/>
          </a:bodyPr>
          <a:lstStyle/>
          <a:p>
            <a:r>
              <a:rPr lang="en-US" sz="2000" dirty="0" err="1"/>
              <a:t>NGÔ</a:t>
            </a:r>
            <a:r>
              <a:rPr lang="en-US" sz="2000" dirty="0"/>
              <a:t> </a:t>
            </a:r>
            <a:r>
              <a:rPr lang="en-US" sz="2000" dirty="0" err="1"/>
              <a:t>QUỐC</a:t>
            </a:r>
            <a:r>
              <a:rPr lang="en-US" sz="2000" dirty="0"/>
              <a:t> </a:t>
            </a:r>
            <a:r>
              <a:rPr lang="en-US" sz="2000" dirty="0" err="1"/>
              <a:t>TRẦN</a:t>
            </a:r>
            <a:r>
              <a:rPr lang="en-US" sz="2000" dirty="0"/>
              <a:t> </a:t>
            </a:r>
            <a:r>
              <a:rPr lang="en-US" sz="2000" dirty="0" err="1"/>
              <a:t>HIẾU</a:t>
            </a:r>
            <a:r>
              <a:rPr lang="en-US" sz="2000" dirty="0"/>
              <a:t>	</a:t>
            </a:r>
            <a:r>
              <a:rPr lang="en-US" sz="2000"/>
              <a:t>	</a:t>
            </a:r>
            <a:r>
              <a:rPr lang="vi-VN" sz="2000"/>
              <a:t>20151329</a:t>
            </a:r>
            <a:endParaRPr lang="en-US" sz="2000" dirty="0"/>
          </a:p>
          <a:p>
            <a:r>
              <a:rPr lang="en-US" sz="2000" dirty="0" err="1"/>
              <a:t>NGUYỄN</a:t>
            </a:r>
            <a:r>
              <a:rPr lang="en-US" sz="2000" dirty="0"/>
              <a:t> </a:t>
            </a:r>
            <a:r>
              <a:rPr lang="en-US" sz="2000" dirty="0" err="1"/>
              <a:t>ĐỨC</a:t>
            </a:r>
            <a:r>
              <a:rPr lang="en-US" sz="2000" dirty="0"/>
              <a:t> MINH	</a:t>
            </a:r>
            <a:r>
              <a:rPr lang="en-US" sz="2000"/>
              <a:t>	20152459</a:t>
            </a:r>
            <a:endParaRPr lang="en-US" sz="2000" dirty="0"/>
          </a:p>
          <a:p>
            <a:r>
              <a:rPr lang="en-US" sz="2000" dirty="0" err="1"/>
              <a:t>LÊ</a:t>
            </a:r>
            <a:r>
              <a:rPr lang="en-US" sz="2000" dirty="0"/>
              <a:t> </a:t>
            </a:r>
            <a:r>
              <a:rPr lang="en-US" sz="2000" dirty="0" err="1"/>
              <a:t>THỊ</a:t>
            </a:r>
            <a:r>
              <a:rPr lang="en-US" sz="2000" dirty="0"/>
              <a:t> DUYÊN			20150642</a:t>
            </a:r>
          </a:p>
        </p:txBody>
      </p:sp>
    </p:spTree>
    <p:extLst>
      <p:ext uri="{BB962C8B-B14F-4D97-AF65-F5344CB8AC3E}">
        <p14:creationId xmlns:p14="http://schemas.microsoft.com/office/powerpoint/2010/main" val="24718077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CHẤ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6862" y="1472540"/>
                <a:ext cx="10966940" cy="4189706"/>
              </a:xfrm>
            </p:spPr>
            <p:txBody>
              <a:bodyPr>
                <a:noAutofit/>
              </a:bodyPr>
              <a:lstStyle/>
              <a:p>
                <a:pPr algn="just"/>
                <a:r>
                  <a:rPr lang="en-US" sz="2000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ính </a:t>
                </a:r>
                <a:r>
                  <a:rPr lang="en-US" sz="2000" b="1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ất</a:t>
                </a:r>
                <a:r>
                  <a:rPr lang="en-US" sz="2000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2.1: </a:t>
                </a:r>
                <a:r>
                  <a:rPr lang="en-US" sz="2000" b="1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ịnh</a:t>
                </a:r>
                <a:r>
                  <a:rPr lang="en-US" sz="2000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1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ý</a:t>
                </a:r>
                <a:r>
                  <a:rPr lang="en-US" sz="2000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1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iểm</a:t>
                </a:r>
                <a:r>
                  <a:rPr lang="en-US" sz="2000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1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ố</a:t>
                </a:r>
                <a:r>
                  <a:rPr lang="en-US" sz="2000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1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ịnh</a:t>
                </a:r>
                <a:r>
                  <a:rPr lang="en-US" sz="2000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1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o</a:t>
                </a:r>
                <a:r>
                  <a:rPr lang="en-US" sz="2000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1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quá</a:t>
                </a:r>
                <a:r>
                  <a:rPr lang="en-US" sz="2000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1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rình</a:t>
                </a:r>
                <a:r>
                  <a:rPr lang="en-US" sz="2000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1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quyết</a:t>
                </a:r>
                <a:r>
                  <a:rPr lang="en-US" sz="2000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1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ịnh</a:t>
                </a:r>
                <a:r>
                  <a:rPr lang="en-US" sz="2000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Markov</a:t>
                </a:r>
              </a:p>
              <a:p>
                <a:pPr algn="just"/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sup>
                    </m:sSup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m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giá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rị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ố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ưu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ủa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à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oán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(1.1)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ớ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m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sup>
                    </m:sSup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duy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nhất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hỏa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mãn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ớ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ọ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, ta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ều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ó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: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p>
                      </m:sSup>
                      <m:d>
                        <m:d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sz="2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</m:t>
                          </m:r>
                        </m:lim>
                      </m:limLow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{</m:t>
                      </m:r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k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i</m:t>
                          </m:r>
                        </m:e>
                      </m:d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sSup>
                            <m:sSup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</m:e>
                      </m:nary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just"/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í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ất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2.1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dù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ể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kiểm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ra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xem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ột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m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ó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phả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giá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rị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ố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ưu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ủa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à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oán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1.1 hay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khô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.</a:t>
                </a:r>
              </a:p>
              <a:p>
                <a:pPr algn="just"/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6862" y="1472540"/>
                <a:ext cx="10966940" cy="4189706"/>
              </a:xfrm>
              <a:blipFill rotWithShape="0">
                <a:blip r:embed="rId2"/>
                <a:stretch>
                  <a:fillRect l="-556" r="-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7922710"/>
      </p:ext>
    </p:extLst>
  </p:cSld>
  <p:clrMapOvr>
    <a:masterClrMapping/>
  </p:clrMapOvr>
  <p:transition spd="slow">
    <p:randomBar dir="vert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6862" y="0"/>
            <a:ext cx="10749367" cy="1208868"/>
          </a:xfrm>
        </p:spPr>
        <p:txBody>
          <a:bodyPr/>
          <a:lstStyle/>
          <a:p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CHẤ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6862" y="1472540"/>
                <a:ext cx="10966940" cy="4189706"/>
              </a:xfrm>
            </p:spPr>
            <p:txBody>
              <a:bodyPr>
                <a:noAutofit/>
              </a:bodyPr>
              <a:lstStyle/>
              <a:p>
                <a:pPr algn="just"/>
                <a:r>
                  <a:rPr lang="en-US" sz="2000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ính </a:t>
                </a:r>
                <a:r>
                  <a:rPr lang="en-US" sz="2000" b="1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ất</a:t>
                </a:r>
                <a:r>
                  <a:rPr lang="en-US" sz="2000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2.2: 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sup>
                    </m:sSup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m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giá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rị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ố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ưu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ủa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à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oán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(1.1)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ớ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ị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nghĩa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ột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m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ộ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ớ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ỗ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, ta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ó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: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d>
                        <m:d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argmin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k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{</m:t>
                      </m:r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k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i</m:t>
                          </m:r>
                        </m:e>
                      </m:d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sSup>
                            <m:sSup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</m:e>
                      </m:nary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just"/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í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sác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ố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ị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ược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ị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nghĩa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ằ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m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ộ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a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í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sác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ố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ưu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.</a:t>
                </a:r>
              </a:p>
              <a:p>
                <a:pPr algn="just"/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6862" y="1472540"/>
                <a:ext cx="10966940" cy="4189706"/>
              </a:xfrm>
              <a:blipFill rotWithShape="0">
                <a:blip r:embed="rId2"/>
                <a:stretch>
                  <a:fillRect l="-556" r="-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2885263"/>
      </p:ext>
    </p:extLst>
  </p:cSld>
  <p:clrMapOvr>
    <a:masterClrMapping/>
  </p:clrMapOvr>
  <p:transition spd="slow">
    <p:randomBar dir="vert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ẢI</a:t>
            </a:r>
            <a:r>
              <a:rPr lang="en-US" dirty="0"/>
              <a:t> </a:t>
            </a:r>
            <a:r>
              <a:rPr lang="en-US" dirty="0" err="1"/>
              <a:t>THIỆN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CHI </a:t>
            </a:r>
            <a:r>
              <a:rPr lang="en-US" dirty="0" err="1"/>
              <a:t>PHÍ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CHIẾT</a:t>
            </a:r>
            <a:r>
              <a:rPr lang="en-US" dirty="0"/>
              <a:t> </a:t>
            </a:r>
            <a:r>
              <a:rPr lang="en-US" dirty="0" err="1"/>
              <a:t>KHẤU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04434" y="2426005"/>
                <a:ext cx="10901766" cy="1079195"/>
              </a:xfrm>
            </p:spPr>
            <p:txBody>
              <a:bodyPr>
                <a:noAutofit/>
              </a:bodyPr>
              <a:lstStyle/>
              <a:p>
                <a:pPr algn="just"/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ước 1: Cho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1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ọn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1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giá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rị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dươ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ủ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nhỏ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ặt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à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ặt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ớ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ỗ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. (Ta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ặt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ể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iện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í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oán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.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ó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hể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ọn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ất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kì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.)</a:t>
                </a:r>
              </a:p>
              <a:p>
                <a:endParaRPr lang="en-US" sz="2000" dirty="0">
                  <a:solidFill>
                    <a:schemeClr val="tx1"/>
                  </a:solidFill>
                </a:endParaRPr>
              </a:p>
              <a:p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4434" y="2426005"/>
                <a:ext cx="10901766" cy="1079195"/>
              </a:xfrm>
              <a:blipFill rotWithShape="0">
                <a:blip r:embed="rId2"/>
                <a:stretch>
                  <a:fillRect l="-559" r="-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604434" y="1546924"/>
            <a:ext cx="109017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ính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hất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2.3 </a:t>
            </a:r>
            <a:r>
              <a:rPr lang="en-US" sz="20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huật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oán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ải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hiện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giá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rị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: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hủ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ục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sau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sẽ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ho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phép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ta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ìm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được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xấp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xỉ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giá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rị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ối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ưu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ủa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bài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oán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(1.1)</a:t>
            </a:r>
            <a:endParaRPr lang="en-US" sz="2000" b="1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/>
              <p:cNvSpPr txBox="1">
                <a:spLocks/>
              </p:cNvSpPr>
              <p:nvPr/>
            </p:nvSpPr>
            <p:spPr>
              <a:xfrm>
                <a:off x="604434" y="3457744"/>
                <a:ext cx="10901766" cy="101900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None/>
                  <a:defRPr sz="16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4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2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1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1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ước 2: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ớ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ỗ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xác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ị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như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sau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v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sz="20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min</m:t>
                        </m:r>
                      </m:e>
                      <m:lim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lim>
                    </m:limLow>
                    <m:r>
                      <a:rPr lang="en-US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k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i</m:t>
                        </m:r>
                      </m:e>
                    </m:d>
                    <m:r>
                      <a:rPr lang="en-US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nary>
                      <m:naryPr>
                        <m:chr m:val="∑"/>
                        <m:supHide m:val="on"/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d>
                          <m:dPr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d>
                          <m:dPr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</m:e>
                    </m:nary>
                    <m:r>
                      <a:rPr lang="en-US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}</m:t>
                    </m:r>
                  </m:oMath>
                </a14:m>
                <a:endParaRPr lang="en-US" sz="2000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</a:p>
              <a:p>
                <a:endParaRPr lang="en-US" sz="2000" dirty="0">
                  <a:solidFill>
                    <a:schemeClr val="tx1"/>
                  </a:solidFill>
                </a:endParaRPr>
              </a:p>
              <a:p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434" y="3457744"/>
                <a:ext cx="10901766" cy="1019006"/>
              </a:xfrm>
              <a:prstGeom prst="rect">
                <a:avLst/>
              </a:prstGeom>
              <a:blipFill rotWithShape="0">
                <a:blip r:embed="rId3"/>
                <a:stretch>
                  <a:fillRect l="-559" t="-28144" b="-31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/>
              <p:cNvSpPr txBox="1">
                <a:spLocks/>
              </p:cNvSpPr>
              <p:nvPr/>
            </p:nvSpPr>
            <p:spPr>
              <a:xfrm>
                <a:off x="604434" y="4257844"/>
                <a:ext cx="10901766" cy="149525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None/>
                  <a:defRPr sz="16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4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2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1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1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ước 3: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í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</m:oMath>
                </a14:m>
                <a:endParaRPr lang="en-US" sz="2000" dirty="0">
                  <a:solidFill>
                    <a:schemeClr val="tx1"/>
                  </a:solidFill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ax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{</m:t>
                      </m:r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n</m:t>
                          </m:r>
                          <m: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i</m:t>
                          </m:r>
                        </m:e>
                      </m:d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n</m:t>
                          </m:r>
                        </m:sub>
                      </m:sSub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i</m:t>
                      </m:r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|}</m:t>
                      </m:r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</a:p>
              <a:p>
                <a:endParaRPr lang="en-US" sz="2000" dirty="0">
                  <a:solidFill>
                    <a:schemeClr val="tx1"/>
                  </a:solidFill>
                </a:endParaRPr>
              </a:p>
              <a:p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434" y="4257844"/>
                <a:ext cx="10901766" cy="1495256"/>
              </a:xfrm>
              <a:prstGeom prst="rect">
                <a:avLst/>
              </a:prstGeom>
              <a:blipFill rotWithShape="0">
                <a:blip r:embed="rId4"/>
                <a:stretch>
                  <a:fillRect l="-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/>
              <p:cNvSpPr txBox="1">
                <a:spLocks/>
              </p:cNvSpPr>
              <p:nvPr/>
            </p:nvSpPr>
            <p:spPr>
              <a:xfrm>
                <a:off x="604434" y="5324644"/>
                <a:ext cx="10901766" cy="101900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None/>
                  <a:defRPr sz="16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4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2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1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1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ước 4: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Nếu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ặt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sup>
                    </m:sSup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à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dừ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huật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oán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;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ngược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ạ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ă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n them 1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à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quay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ạ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ước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2</a:t>
                </a:r>
              </a:p>
              <a:p>
                <a:pPr algn="just"/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</a:p>
              <a:p>
                <a:pPr algn="just"/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just"/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434" y="5324644"/>
                <a:ext cx="10901766" cy="1019006"/>
              </a:xfrm>
              <a:prstGeom prst="rect">
                <a:avLst/>
              </a:prstGeom>
              <a:blipFill rotWithShape="0">
                <a:blip r:embed="rId5"/>
                <a:stretch>
                  <a:fillRect l="-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2577300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build="p"/>
      <p:bldP spid="7" grpId="0" build="p"/>
      <p:bldP spid="8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ẢI</a:t>
            </a:r>
            <a:r>
              <a:rPr lang="en-US" dirty="0"/>
              <a:t> </a:t>
            </a:r>
            <a:r>
              <a:rPr lang="en-US" dirty="0" err="1"/>
              <a:t>THIỆN</a:t>
            </a:r>
            <a:r>
              <a:rPr lang="en-US" dirty="0"/>
              <a:t> </a:t>
            </a:r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SÁCH</a:t>
            </a:r>
            <a:r>
              <a:rPr lang="en-US" dirty="0"/>
              <a:t> THEO </a:t>
            </a:r>
            <a:r>
              <a:rPr lang="en-US" dirty="0" err="1"/>
              <a:t>TIÊU</a:t>
            </a:r>
            <a:r>
              <a:rPr lang="en-US" dirty="0"/>
              <a:t> </a:t>
            </a:r>
            <a:r>
              <a:rPr lang="en-US" dirty="0" err="1"/>
              <a:t>CHÍ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 CHI </a:t>
            </a:r>
            <a:r>
              <a:rPr lang="en-US" dirty="0" err="1"/>
              <a:t>PHÍ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CHIẾT</a:t>
            </a:r>
            <a:r>
              <a:rPr lang="en-US" dirty="0"/>
              <a:t> </a:t>
            </a:r>
            <a:r>
              <a:rPr lang="en-US" dirty="0" err="1"/>
              <a:t>KHẤU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04434" y="2426005"/>
                <a:ext cx="10901766" cy="1079195"/>
              </a:xfrm>
            </p:spPr>
            <p:txBody>
              <a:bodyPr>
                <a:noAutofit/>
              </a:bodyPr>
              <a:lstStyle/>
              <a:p>
                <a:pPr algn="just"/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ước 1: Cho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ọn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1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giá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rị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dươ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ủ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nhỏ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ặt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à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ặt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ị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nghĩa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m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ộ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rgmin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k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sub>
                    </m:sSub>
                    <m:d>
                      <m:dPr>
                        <m:begChr m:val="{"/>
                        <m:endChr m:val="}"/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0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20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k</m:t>
                            </m:r>
                          </m:sub>
                        </m:sSub>
                        <m:d>
                          <m:dPr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20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i</m:t>
                            </m:r>
                          </m:e>
                        </m:d>
                      </m:e>
                    </m:d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ớ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ọ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</m:oMath>
                </a14:m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4434" y="2426005"/>
                <a:ext cx="10901766" cy="1079195"/>
              </a:xfrm>
              <a:blipFill rotWithShape="0">
                <a:blip r:embed="rId2"/>
                <a:stretch>
                  <a:fillRect l="-559" r="-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604434" y="1546924"/>
            <a:ext cx="109017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ính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hất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2.4 </a:t>
            </a:r>
            <a:r>
              <a:rPr lang="en-US" sz="20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huật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oán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ải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hiện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hính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sách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: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hủ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ục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sau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sẽ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ho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phép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ta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ìm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được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hính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sách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ối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ưu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ủa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bài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oán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(1.1)</a:t>
            </a:r>
            <a:endParaRPr lang="en-US" sz="2000" b="1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/>
              <p:cNvSpPr txBox="1">
                <a:spLocks/>
              </p:cNvSpPr>
              <p:nvPr/>
            </p:nvSpPr>
            <p:spPr>
              <a:xfrm>
                <a:off x="604434" y="3457744"/>
                <a:ext cx="10901766" cy="69532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None/>
                  <a:defRPr sz="16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4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2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1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1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ước 2: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Xác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ị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ma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rận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P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à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ecto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f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d>
                          <m:d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</m:sub>
                    </m:sSub>
                    <m:d>
                      <m:d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v</m:t>
                    </m:r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ớ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</m:t>
                    </m:r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</m:t>
                    </m:r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ỗ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</m:t>
                    </m:r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</m:oMath>
                </a14:m>
                <a:endParaRPr lang="en-US" sz="2000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</a:p>
              <a:p>
                <a:endParaRPr lang="en-US" sz="2000" dirty="0">
                  <a:solidFill>
                    <a:schemeClr val="tx1"/>
                  </a:solidFill>
                </a:endParaRPr>
              </a:p>
              <a:p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434" y="3457744"/>
                <a:ext cx="10901766" cy="695325"/>
              </a:xfrm>
              <a:prstGeom prst="rect">
                <a:avLst/>
              </a:prstGeom>
              <a:blipFill rotWithShape="0">
                <a:blip r:embed="rId3"/>
                <a:stretch>
                  <a:fillRect l="-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/>
              <p:cNvSpPr txBox="1">
                <a:spLocks/>
              </p:cNvSpPr>
              <p:nvPr/>
            </p:nvSpPr>
            <p:spPr>
              <a:xfrm>
                <a:off x="604434" y="4153069"/>
                <a:ext cx="10749367" cy="72373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None/>
                  <a:defRPr sz="16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4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2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1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1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ước 3: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í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ecto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v:	 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𝑃</m:t>
                            </m:r>
                          </m:e>
                        </m:d>
                      </m:e>
                      <m:sup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</a:p>
              <a:p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434" y="4153069"/>
                <a:ext cx="10749367" cy="723731"/>
              </a:xfrm>
              <a:prstGeom prst="rect">
                <a:avLst/>
              </a:prstGeom>
              <a:blipFill rotWithShape="0">
                <a:blip r:embed="rId4"/>
                <a:stretch>
                  <a:fillRect l="-5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/>
              <p:cNvSpPr txBox="1">
                <a:spLocks/>
              </p:cNvSpPr>
              <p:nvPr/>
            </p:nvSpPr>
            <p:spPr>
              <a:xfrm>
                <a:off x="604434" y="4675305"/>
                <a:ext cx="10901766" cy="101900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None/>
                  <a:defRPr sz="16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4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2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1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1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ước 4: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Xác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ị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m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ộ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 err="1">
                    <a:solidFill>
                      <a:schemeClr val="tx1"/>
                    </a:solidFill>
                  </a:rPr>
                  <a:t>như</a:t>
                </a:r>
                <a:r>
                  <a:rPr lang="en-US" sz="2000" dirty="0">
                    <a:solidFill>
                      <a:schemeClr val="tx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</a:rPr>
                  <a:t>sau</a:t>
                </a:r>
                <a:r>
                  <a:rPr lang="en-US" sz="2000" dirty="0">
                    <a:solidFill>
                      <a:schemeClr val="tx1"/>
                    </a:solidFill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rgmin</m:t>
                        </m:r>
                      </m:e>
                      <m:lim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lim>
                    </m:limLow>
                    <m:r>
                      <a:rPr lang="en-US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k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i</m:t>
                        </m:r>
                      </m:e>
                    </m:d>
                    <m:r>
                      <a:rPr lang="en-US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nary>
                      <m:naryPr>
                        <m:chr m:val="∑"/>
                        <m:supHide m:val="on"/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d>
                          <m:dPr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  <m:d>
                          <m:dPr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</m:e>
                    </m:nary>
                    <m:r>
                      <a:rPr lang="en-US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}</m:t>
                    </m:r>
                  </m:oMath>
                </a14:m>
                <a:endParaRPr lang="en-US" sz="2000" dirty="0">
                  <a:solidFill>
                    <a:schemeClr val="tx1"/>
                  </a:solidFill>
                </a:endParaRPr>
              </a:p>
              <a:p>
                <a:endParaRPr lang="en-US" sz="2000" dirty="0">
                  <a:solidFill>
                    <a:schemeClr val="tx1"/>
                  </a:solidFill>
                </a:endParaRPr>
              </a:p>
              <a:p>
                <a:pPr algn="ctr"/>
                <a:endParaRPr lang="en-US" sz="2000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</a:p>
              <a:p>
                <a:endParaRPr lang="en-US" sz="2000" dirty="0">
                  <a:solidFill>
                    <a:schemeClr val="tx1"/>
                  </a:solidFill>
                </a:endParaRPr>
              </a:p>
              <a:p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434" y="4675305"/>
                <a:ext cx="10901766" cy="1019006"/>
              </a:xfrm>
              <a:prstGeom prst="rect">
                <a:avLst/>
              </a:prstGeom>
              <a:blipFill rotWithShape="0">
                <a:blip r:embed="rId5"/>
                <a:stretch>
                  <a:fillRect l="-559" t="-25749" b="-34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/>
              <p:cNvSpPr txBox="1">
                <a:spLocks/>
              </p:cNvSpPr>
              <p:nvPr/>
            </p:nvSpPr>
            <p:spPr>
              <a:xfrm>
                <a:off x="604434" y="5524669"/>
                <a:ext cx="10901766" cy="101900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None/>
                  <a:defRPr sz="16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4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2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1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1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ước 5: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Nếu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đặ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sup>
                    </m:sSup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sup>
                    </m:sSup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à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dừ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huật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oán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ngược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ạ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ă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n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ên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1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à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quay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ạ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ước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2</a:t>
                </a:r>
              </a:p>
              <a:p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</a:p>
              <a:p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434" y="5524669"/>
                <a:ext cx="10901766" cy="1019006"/>
              </a:xfrm>
              <a:prstGeom prst="rect">
                <a:avLst/>
              </a:prstGeom>
              <a:blipFill rotWithShape="0">
                <a:blip r:embed="rId6"/>
                <a:stretch>
                  <a:fillRect l="-559" r="-559" b="-35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3198718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build="p"/>
      <p:bldP spid="7" grpId="0" build="p"/>
      <p:bldP spid="8" grpId="0" build="p"/>
      <p:bldP spid="9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QUY</a:t>
            </a:r>
            <a:r>
              <a:rPr lang="en-US" dirty="0"/>
              <a:t> </a:t>
            </a:r>
            <a:r>
              <a:rPr lang="en-US" dirty="0" err="1"/>
              <a:t>HOẠCH</a:t>
            </a:r>
            <a:r>
              <a:rPr lang="en-US" dirty="0"/>
              <a:t> </a:t>
            </a:r>
            <a:r>
              <a:rPr lang="en-US" dirty="0" err="1"/>
              <a:t>TUYẾN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CHO CHI </a:t>
            </a:r>
            <a:r>
              <a:rPr lang="en-US" dirty="0" err="1"/>
              <a:t>PHÍ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CHIẾT</a:t>
            </a:r>
            <a:r>
              <a:rPr lang="en-US" dirty="0"/>
              <a:t> </a:t>
            </a:r>
            <a:r>
              <a:rPr lang="en-US" dirty="0" err="1"/>
              <a:t>KHẤU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04434" y="1546925"/>
                <a:ext cx="10958916" cy="14162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Tính </a:t>
                </a:r>
                <a:r>
                  <a:rPr lang="en-US" sz="2000" b="1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hất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2.5 </a:t>
                </a:r>
                <a:r>
                  <a:rPr lang="en-US" sz="2000" b="1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Bổ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1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ề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1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về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1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quy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1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hoạch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1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uyến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1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ính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: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ho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sup>
                    </m:sSup>
                  </m:oMath>
                </a14:m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giá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rị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ố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ưu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ủa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bà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oán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1.1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vớ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và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ho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u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ột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m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hực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rên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không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gian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E (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hữu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hạn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.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Nếu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u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hỏa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mãn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≤</m:t>
                    </m:r>
                    <m:limLow>
                      <m:limLow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sz="2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min</m:t>
                        </m:r>
                      </m:e>
                      <m:lim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lim>
                    </m:limLow>
                    <m:r>
                      <a:rPr lang="en-US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k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i</m:t>
                        </m:r>
                      </m:e>
                    </m:d>
                    <m:r>
                      <a:rPr lang="en-US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nary>
                      <m:naryPr>
                        <m:chr m:val="∑"/>
                        <m:supHide m:val="on"/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</m:e>
                    </m:nary>
                    <m:r>
                      <a:rPr lang="en-US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000" dirty="0"/>
                  <a:t> </a:t>
                </a:r>
              </a:p>
              <a:p>
                <a:pPr algn="just"/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vớ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ọ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hì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𝑢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sup>
                    </m:sSup>
                  </m:oMath>
                </a14:m>
                <a:endParaRPr lang="en-US" sz="20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434" y="1546925"/>
                <a:ext cx="10958916" cy="1416285"/>
              </a:xfrm>
              <a:prstGeom prst="rect">
                <a:avLst/>
              </a:prstGeom>
              <a:blipFill rotWithShape="0">
                <a:blip r:embed="rId2"/>
                <a:stretch>
                  <a:fillRect l="-556" t="-2586" b="-237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/>
              <p:cNvSpPr txBox="1">
                <a:spLocks/>
              </p:cNvSpPr>
              <p:nvPr/>
            </p:nvSpPr>
            <p:spPr>
              <a:xfrm>
                <a:off x="604434" y="3301267"/>
                <a:ext cx="10958916" cy="224228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None/>
                  <a:defRPr sz="16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4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2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1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1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Xét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ập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ược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ạo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ởi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ất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ả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ác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m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hỏa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mãn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ính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ất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2.5,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sau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ó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ừ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ính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ất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2.2 ta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iết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rằng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giá trị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ối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ưu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sup>
                    </m:sSup>
                  </m:oMath>
                </a14:m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huộc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ập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rên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.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ính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ất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2.6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o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iết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m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ớn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nhất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rong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ập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rên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ính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sup>
                    </m:sSup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Nói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ách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khác</a:t>
                </a:r>
                <a:r>
                  <a:rPr lang="en-US" sz="20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nghiệm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ố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ưu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ủa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à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oán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:</a:t>
                </a:r>
              </a:p>
              <a:p>
                <a:pPr algn="just"/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Max u,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ớ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iều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kiện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		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𝑢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func>
                        <m:func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min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  <m:sSub>
                                <m:sSubPr>
                                  <m:ctrlP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just"/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434" y="3301267"/>
                <a:ext cx="10958916" cy="2242286"/>
              </a:xfrm>
              <a:prstGeom prst="rect">
                <a:avLst/>
              </a:prstGeom>
              <a:blipFill rotWithShape="0">
                <a:blip r:embed="rId3"/>
                <a:stretch>
                  <a:fillRect l="-556" r="-612" b="-193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3062822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QUY</a:t>
            </a:r>
            <a:r>
              <a:rPr lang="en-US" dirty="0"/>
              <a:t> </a:t>
            </a:r>
            <a:r>
              <a:rPr lang="en-US" dirty="0" err="1"/>
              <a:t>HOẠCH</a:t>
            </a:r>
            <a:r>
              <a:rPr lang="en-US" dirty="0"/>
              <a:t> </a:t>
            </a:r>
            <a:r>
              <a:rPr lang="en-US" dirty="0" err="1"/>
              <a:t>TUYẾN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CHO CHI </a:t>
            </a:r>
            <a:r>
              <a:rPr lang="en-US" dirty="0" err="1"/>
              <a:t>PHÍ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CHIẾT</a:t>
            </a:r>
            <a:r>
              <a:rPr lang="en-US" dirty="0"/>
              <a:t> </a:t>
            </a:r>
            <a:r>
              <a:rPr lang="en-US" dirty="0" err="1"/>
              <a:t>KHẤU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04434" y="2251775"/>
                <a:ext cx="10920816" cy="20320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Tính </a:t>
                </a:r>
                <a:r>
                  <a:rPr lang="en-US" sz="2000" b="1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hất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2.6 </a:t>
                </a:r>
                <a:r>
                  <a:rPr lang="en-US" sz="2000" b="1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Quy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1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hoạch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1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uyến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1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ính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1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ho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chi </a:t>
                </a:r>
                <a:r>
                  <a:rPr lang="en-US" sz="2000" b="1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phí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1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ó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1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hiết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1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khấu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: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Nghiệm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ố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ưu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ủa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bà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oán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sau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ây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hính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nghiệm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ố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ưu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sup>
                    </m:sSup>
                  </m:oMath>
                </a14:m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của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bà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oán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1.1 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vớ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&lt;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1,</m:t>
                    </m:r>
                  </m:oMath>
                </a14:m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</a:p>
              <a:p>
                <a:pPr algn="ctr"/>
                <a:r>
                  <a:rPr lang="en-US" sz="2000" dirty="0">
                    <a:latin typeface="Cambria Math" panose="02040503050406030204" pitchFamily="18" charset="0"/>
                  </a:rPr>
                  <a:t>max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sub>
                      <m:sup/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sz="2000" b="0" dirty="0">
                  <a:latin typeface="Cambria Math" panose="02040503050406030204" pitchFamily="18" charset="0"/>
                </a:endParaRPr>
              </a:p>
              <a:p>
                <a:pPr algn="just"/>
                <a:r>
                  <a:rPr lang="en-US" sz="2000" dirty="0" err="1">
                    <a:latin typeface="Cambria Math" panose="02040503050406030204" pitchFamily="18" charset="0"/>
                  </a:rPr>
                  <a:t>Với</a:t>
                </a:r>
                <a:r>
                  <a:rPr lang="en-US" sz="2000" dirty="0">
                    <a:latin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</a:rPr>
                  <a:t>điều</a:t>
                </a:r>
                <a:r>
                  <a:rPr lang="en-US" sz="2000" dirty="0">
                    <a:latin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</a:rPr>
                  <a:t>kiện</a:t>
                </a:r>
                <a:endParaRPr lang="en-US" sz="2000" b="0" dirty="0"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k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i</m:t>
                        </m:r>
                      </m:e>
                    </m:d>
                    <m:r>
                      <a:rPr lang="en-US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nary>
                      <m:naryPr>
                        <m:chr m:val="∑"/>
                        <m:supHide m:val="on"/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</m:e>
                    </m:nary>
                    <m:r>
                      <a:rPr lang="en-US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000" dirty="0"/>
                  <a:t> </a:t>
                </a:r>
              </a:p>
              <a:p>
                <a:pPr algn="just"/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vớ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ọ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</m:oMath>
                </a14:m>
                <a:endParaRPr lang="en-US" sz="20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434" y="2251775"/>
                <a:ext cx="10920816" cy="2032031"/>
              </a:xfrm>
              <a:prstGeom prst="rect">
                <a:avLst/>
              </a:prstGeom>
              <a:blipFill rotWithShape="0">
                <a:blip r:embed="rId2"/>
                <a:stretch>
                  <a:fillRect l="-558" t="-1497" r="-558" b="-158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2694721"/>
      </p:ext>
    </p:extLst>
  </p:cSld>
  <p:clrMapOvr>
    <a:masterClrMapping/>
  </p:clrMapOvr>
  <p:transition spd="slow">
    <p:randomBar dir="vert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3600" dirty="0" err="1"/>
              <a:t>CÁC</a:t>
            </a:r>
            <a:r>
              <a:rPr lang="en-US" sz="3600" dirty="0"/>
              <a:t> </a:t>
            </a:r>
            <a:r>
              <a:rPr lang="en-US" sz="3600" dirty="0" err="1"/>
              <a:t>THUẬT</a:t>
            </a:r>
            <a:r>
              <a:rPr lang="en-US" sz="3600" dirty="0"/>
              <a:t> </a:t>
            </a:r>
            <a:r>
              <a:rPr lang="en-US" sz="3600" dirty="0" err="1"/>
              <a:t>TOÁN</a:t>
            </a:r>
            <a:r>
              <a:rPr lang="en-US" sz="3600" dirty="0"/>
              <a:t> CHI </a:t>
            </a:r>
            <a:r>
              <a:rPr lang="en-US" sz="3600" dirty="0" err="1"/>
              <a:t>PHÍ</a:t>
            </a:r>
            <a:r>
              <a:rPr lang="en-US" sz="3600" dirty="0"/>
              <a:t> </a:t>
            </a:r>
            <a:r>
              <a:rPr lang="en-US" sz="3600" dirty="0" err="1"/>
              <a:t>TRUNG</a:t>
            </a:r>
            <a:r>
              <a:rPr lang="en-US" sz="3600" dirty="0"/>
              <a:t> </a:t>
            </a:r>
            <a:r>
              <a:rPr lang="en-US" sz="3600" dirty="0" err="1"/>
              <a:t>BÌNH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397487445"/>
      </p:ext>
    </p:extLst>
  </p:cSld>
  <p:clrMapOvr>
    <a:masterClrMapping/>
  </p:clrMapOvr>
  <p:transition spd="slow" advClick="0" advTm="0">
    <p:cover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6862" y="0"/>
            <a:ext cx="10749367" cy="1208868"/>
          </a:xfrm>
        </p:spPr>
        <p:txBody>
          <a:bodyPr/>
          <a:lstStyle/>
          <a:p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CHẤ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6862" y="1472540"/>
                <a:ext cx="10966940" cy="4189706"/>
              </a:xfrm>
            </p:spPr>
            <p:txBody>
              <a:bodyPr>
                <a:noAutofit/>
              </a:bodyPr>
              <a:lstStyle/>
              <a:p>
                <a:pPr algn="just"/>
                <a:r>
                  <a:rPr lang="en-US" sz="2000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ính </a:t>
                </a:r>
                <a:r>
                  <a:rPr lang="en-US" sz="2000" b="1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ất</a:t>
                </a:r>
                <a:r>
                  <a:rPr lang="en-US" sz="2000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3.1: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Giả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sử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rằ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ọ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í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sác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ố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ị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ều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si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ra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ỗ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xíc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Markov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khô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giảm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.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Kh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ó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ồn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ạ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ột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ạ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ượ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ô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hướ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à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ột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ecto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h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hỏa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mãn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,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ớ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ọ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</m:oMath>
                </a14:m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</m:e>
                      <m:sup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</m:t>
                    </m:r>
                    <m:limLow>
                      <m:limLow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min</m:t>
                        </m:r>
                      </m:e>
                      <m:lim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lim>
                    </m:limLow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k</m:t>
                        </m:r>
                      </m:sub>
                    </m:sSub>
                    <m:d>
                      <m:d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i</m:t>
                        </m:r>
                      </m:e>
                    </m:d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nary>
                      <m:naryPr>
                        <m:chr m:val="∑"/>
                        <m:supHide m:val="on"/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d>
                          <m:d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  <m:d>
                          <m:d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</m:e>
                    </m:nary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3.1)</a:t>
                </a:r>
              </a:p>
              <a:p>
                <a:pPr algn="just"/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ạ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ượ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ô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hướ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</m:e>
                      <m:sup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giá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rị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ố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ưu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ủa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à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oán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(1.2),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à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m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ộ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ố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ưu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d>
                        <m:d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argmin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k</m:t>
                          </m:r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f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k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i</m:t>
                              </m:r>
                            </m:e>
                          </m:d>
                          <m:r>
                            <a:rPr lang="en-US" sz="2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  <m:d>
                                <m:dPr>
                                  <m:ctrlP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</m:e>
                          </m:nary>
                        </m:e>
                      </m:d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just"/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ecto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h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ó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ột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hà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phần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duy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nhất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khô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ột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hằ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số</a:t>
                </a:r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just"/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6862" y="1472540"/>
                <a:ext cx="10966940" cy="4189706"/>
              </a:xfrm>
              <a:blipFill rotWithShape="0">
                <a:blip r:embed="rId2"/>
                <a:stretch>
                  <a:fillRect l="-556" r="-556" b="-113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62474821"/>
      </p:ext>
    </p:extLst>
  </p:cSld>
  <p:clrMapOvr>
    <a:masterClrMapping/>
  </p:clrMapOvr>
  <p:transition spd="slow">
    <p:randomBar dir="vert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6862" y="0"/>
            <a:ext cx="10749367" cy="1208868"/>
          </a:xfrm>
        </p:spPr>
        <p:txBody>
          <a:bodyPr/>
          <a:lstStyle/>
          <a:p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CHẤ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6862" y="1472540"/>
                <a:ext cx="10833588" cy="2642260"/>
              </a:xfrm>
            </p:spPr>
            <p:txBody>
              <a:bodyPr>
                <a:noAutofit/>
              </a:bodyPr>
              <a:lstStyle/>
              <a:p>
                <a:pPr algn="just"/>
                <a:r>
                  <a:rPr lang="en-US" sz="2000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ính </a:t>
                </a:r>
                <a:r>
                  <a:rPr lang="en-US" sz="2000" b="1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ất</a:t>
                </a:r>
                <a:r>
                  <a:rPr lang="en-US" sz="2000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3.2: 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sup>
                    </m:sSup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là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giá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rị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ố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ưu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ủa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à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oán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(1.1)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</m:e>
                      <m:sup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giá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rị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ố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ưu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ủa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à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oán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(1.2).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Giả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sử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ọ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rạ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há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ố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ị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ều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si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ra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xíc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Markov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ớ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ột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ập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khô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giảm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.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Kh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ó</a:t>
                </a:r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0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0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lim>
                          </m:limLow>
                        </m:fName>
                        <m:e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  <m:sSup>
                            <m:sSup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p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func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ớ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m</a:t>
                </a:r>
                <a14:m>
                  <m:oMath xmlns:m="http://schemas.openxmlformats.org/officeDocument/2006/math">
                    <m:r>
                      <a:rPr lang="en-US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ọ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</m:t>
                    </m:r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</m:oMath>
                </a14:m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just"/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6862" y="1472540"/>
                <a:ext cx="10833588" cy="2642260"/>
              </a:xfrm>
              <a:blipFill rotWithShape="0">
                <a:blip r:embed="rId2"/>
                <a:stretch>
                  <a:fillRect l="-562" r="-5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 txBox="1">
                <a:spLocks/>
              </p:cNvSpPr>
              <p:nvPr/>
            </p:nvSpPr>
            <p:spPr>
              <a:xfrm>
                <a:off x="386862" y="4114800"/>
                <a:ext cx="10833588" cy="264226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None/>
                  <a:defRPr sz="16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4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2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1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1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en-US" sz="2000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ính </a:t>
                </a:r>
                <a:r>
                  <a:rPr lang="en-US" sz="2000" b="1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ất</a:t>
                </a:r>
                <a:r>
                  <a:rPr lang="en-US" sz="2000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3.3: 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sup>
                    </m:sSup>
                  </m:oMath>
                </a14:m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giá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rị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ố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ưu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ủa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à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oán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(1.1)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</m:e>
                      <m:sup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giá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rị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ố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ưu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ủa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à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oán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(1.2).  H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ecto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ược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xác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ị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ở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í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ất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3.1.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Kh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ó</a:t>
                </a:r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0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00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im</m:t>
                              </m:r>
                              <m: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[</m:t>
                              </m:r>
                            </m:e>
                            <m:lim>
                              <m:r>
                                <a:rPr lang="en-US" sz="20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20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sz="20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lim>
                          </m:limLow>
                        </m:fName>
                        <m:e>
                          <m:sSup>
                            <m:sSupPr>
                              <m:ctrlPr>
                                <a:rPr lang="en-US" sz="20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en-US" sz="20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0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]</m:t>
                          </m:r>
                          <m: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−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ớ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m</a:t>
                </a:r>
                <a14:m>
                  <m:oMath xmlns:m="http://schemas.openxmlformats.org/officeDocument/2006/math">
                    <m:r>
                      <a:rPr lang="en-US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ọ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</m:t>
                    </m:r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r>
                      <a:rPr lang="en-US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</m:oMath>
                </a14:m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just"/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862" y="4114800"/>
                <a:ext cx="10833588" cy="2642260"/>
              </a:xfrm>
              <a:prstGeom prst="rect">
                <a:avLst/>
              </a:prstGeom>
              <a:blipFill rotWithShape="0">
                <a:blip r:embed="rId3"/>
                <a:stretch>
                  <a:fillRect l="-562" r="-5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5338097"/>
      </p:ext>
    </p:extLst>
  </p:cSld>
  <p:clrMapOvr>
    <a:masterClrMapping/>
  </p:clrMapOvr>
  <p:transition spd="slow">
    <p:randomBar dir="vert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ẢI</a:t>
            </a:r>
            <a:r>
              <a:rPr lang="en-US" dirty="0"/>
              <a:t> </a:t>
            </a:r>
            <a:r>
              <a:rPr lang="en-US" dirty="0" err="1"/>
              <a:t>TIẾN</a:t>
            </a:r>
            <a:r>
              <a:rPr lang="en-US" dirty="0"/>
              <a:t> </a:t>
            </a:r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SÁCH</a:t>
            </a:r>
            <a:r>
              <a:rPr lang="en-US" dirty="0"/>
              <a:t> CHO CHI </a:t>
            </a:r>
            <a:r>
              <a:rPr lang="en-US" dirty="0" err="1"/>
              <a:t>PHÍ</a:t>
            </a:r>
            <a:r>
              <a:rPr lang="en-US" dirty="0"/>
              <a:t> </a:t>
            </a:r>
            <a:r>
              <a:rPr lang="en-US" dirty="0" err="1"/>
              <a:t>TRUNG</a:t>
            </a:r>
            <a:r>
              <a:rPr lang="en-US" dirty="0"/>
              <a:t> </a:t>
            </a:r>
            <a:r>
              <a:rPr lang="en-US" dirty="0" err="1"/>
              <a:t>BÌNH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04434" y="2426005"/>
                <a:ext cx="10901766" cy="1079195"/>
              </a:xfrm>
            </p:spPr>
            <p:txBody>
              <a:bodyPr>
                <a:noAutofit/>
              </a:bodyPr>
              <a:lstStyle/>
              <a:p>
                <a:pPr algn="just"/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ước 1: Cho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ký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hiệu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rạ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há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ầu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iên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ro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khô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gian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rạ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há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af1,ta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xác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ị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m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ộ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𝑟𝑔𝑚𝑖</m:t>
                    </m:r>
                    <m:sSub>
                      <m:sSubPr>
                        <m:ctrlP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sub>
                    </m:sSub>
                    <m:sSub>
                      <m:sSubPr>
                        <m:ctrlP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ớ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ỗ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</m:oMath>
                </a14:m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4434" y="2426005"/>
                <a:ext cx="10901766" cy="1079195"/>
              </a:xfrm>
              <a:blipFill rotWithShape="0">
                <a:blip r:embed="rId2"/>
                <a:stretch>
                  <a:fillRect l="-559" r="-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604434" y="1546924"/>
            <a:ext cx="109017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ính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hất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3.4 </a:t>
            </a:r>
            <a:r>
              <a:rPr lang="en-US" sz="20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huật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oán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ải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hiện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hính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sách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: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hủ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ục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sau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sẽ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ho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phép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ta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ìm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được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hính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sách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ối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ưu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ủa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bài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oán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(1.2)</a:t>
            </a:r>
            <a:endParaRPr lang="en-US" sz="2000" b="1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/>
              <p:cNvSpPr txBox="1">
                <a:spLocks/>
              </p:cNvSpPr>
              <p:nvPr/>
            </p:nvSpPr>
            <p:spPr>
              <a:xfrm>
                <a:off x="604434" y="3457744"/>
                <a:ext cx="10901766" cy="69532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None/>
                  <a:defRPr sz="16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4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2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1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1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ước 2: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Xác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ị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ma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rận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P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à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ecto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f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d>
                          <m:d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</m:sub>
                    </m:sSub>
                    <m:d>
                      <m:d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v</m:t>
                    </m:r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ớ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</m:t>
                    </m:r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</m:t>
                    </m:r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ỗ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</m:t>
                    </m:r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</m:oMath>
                </a14:m>
                <a:endParaRPr lang="en-US" sz="2000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</a:p>
              <a:p>
                <a:endParaRPr lang="en-US" sz="2000" dirty="0">
                  <a:solidFill>
                    <a:schemeClr val="tx1"/>
                  </a:solidFill>
                </a:endParaRPr>
              </a:p>
              <a:p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434" y="3457744"/>
                <a:ext cx="10901766" cy="695325"/>
              </a:xfrm>
              <a:prstGeom prst="rect">
                <a:avLst/>
              </a:prstGeom>
              <a:blipFill rotWithShape="0">
                <a:blip r:embed="rId3"/>
                <a:stretch>
                  <a:fillRect l="-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/>
              <p:cNvSpPr txBox="1">
                <a:spLocks/>
              </p:cNvSpPr>
              <p:nvPr/>
            </p:nvSpPr>
            <p:spPr>
              <a:xfrm>
                <a:off x="604434" y="4153069"/>
                <a:ext cx="10749367" cy="72373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None/>
                  <a:defRPr sz="16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4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2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1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1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ước 3: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Xác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ị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giá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rị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à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h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ằ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iệc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giả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hệ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h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,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ro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ó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434" y="4153069"/>
                <a:ext cx="10749367" cy="723731"/>
              </a:xfrm>
              <a:prstGeom prst="rect">
                <a:avLst/>
              </a:prstGeom>
              <a:blipFill rotWithShape="0">
                <a:blip r:embed="rId4"/>
                <a:stretch>
                  <a:fillRect l="-5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/>
              <p:cNvSpPr txBox="1">
                <a:spLocks/>
              </p:cNvSpPr>
              <p:nvPr/>
            </p:nvSpPr>
            <p:spPr>
              <a:xfrm>
                <a:off x="604434" y="4675305"/>
                <a:ext cx="10901766" cy="101900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None/>
                  <a:defRPr sz="16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4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2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1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1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ước 4: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Xác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ị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m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ộ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như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sau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n</m:t>
                        </m:r>
                        <m:r>
                          <a:rPr lang="en-US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rgmin</m:t>
                        </m:r>
                      </m:e>
                      <m:lim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lim>
                    </m:limLow>
                    <m:r>
                      <a:rPr lang="en-US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k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i</m:t>
                        </m:r>
                      </m:e>
                    </m:d>
                    <m:r>
                      <a:rPr lang="en-US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nary>
                      <m:naryPr>
                        <m:chr m:val="∑"/>
                        <m:supHide m:val="on"/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d>
                          <m:dPr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  <m:d>
                          <m:dPr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</m:e>
                    </m:nary>
                    <m:r>
                      <a:rPr lang="en-US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ớ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ỗ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</m:oMath>
                </a14:m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</a:p>
              <a:p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434" y="4675305"/>
                <a:ext cx="10901766" cy="1019006"/>
              </a:xfrm>
              <a:prstGeom prst="rect">
                <a:avLst/>
              </a:prstGeom>
              <a:blipFill rotWithShape="0">
                <a:blip r:embed="rId5"/>
                <a:stretch>
                  <a:fillRect l="-559" t="-25749" b="-34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/>
              <p:cNvSpPr txBox="1">
                <a:spLocks/>
              </p:cNvSpPr>
              <p:nvPr/>
            </p:nvSpPr>
            <p:spPr>
              <a:xfrm>
                <a:off x="604434" y="5818305"/>
                <a:ext cx="10901766" cy="101900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None/>
                  <a:defRPr sz="16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4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2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1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50000"/>
                  </a:lnSpc>
                  <a:spcBef>
                    <a:spcPct val="30000"/>
                  </a:spcBef>
                  <a:spcAft>
                    <a:spcPts val="1200"/>
                  </a:spcAft>
                  <a:buFont typeface="Arial" panose="020B0604020202020204" pitchFamily="34" charset="0"/>
                  <a:buChar char="•"/>
                  <a:defRPr sz="1100" kern="120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ct val="3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ước 5: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Nếu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đặ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=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 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à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dừ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huật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oán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ngược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ạ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ă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n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ên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1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à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quay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ạ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ước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2</a:t>
                </a:r>
              </a:p>
              <a:p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</a:p>
              <a:p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434" y="5818305"/>
                <a:ext cx="10901766" cy="1019006"/>
              </a:xfrm>
              <a:prstGeom prst="rect">
                <a:avLst/>
              </a:prstGeom>
              <a:blipFill rotWithShape="0">
                <a:blip r:embed="rId6"/>
                <a:stretch>
                  <a:fillRect l="-559" r="-559" b="-29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909328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build="p"/>
      <p:bldP spid="7" grpId="0" build="p"/>
      <p:bldP spid="8" grpId="0" build="p"/>
      <p:bldP spid="9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3600" dirty="0" err="1"/>
              <a:t>KHÁI</a:t>
            </a:r>
            <a:r>
              <a:rPr lang="en-US" sz="3600" dirty="0"/>
              <a:t> </a:t>
            </a:r>
            <a:r>
              <a:rPr lang="en-US" sz="3600" dirty="0" err="1"/>
              <a:t>NHIỆM</a:t>
            </a:r>
            <a:r>
              <a:rPr lang="en-US" sz="3600" dirty="0"/>
              <a:t> </a:t>
            </a:r>
            <a:r>
              <a:rPr lang="en-US" sz="3600" dirty="0" err="1"/>
              <a:t>CƠ</a:t>
            </a:r>
            <a:r>
              <a:rPr lang="en-US" sz="3600" dirty="0"/>
              <a:t> </a:t>
            </a:r>
            <a:r>
              <a:rPr lang="en-US" sz="3600" dirty="0" err="1"/>
              <a:t>BẢN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56801983"/>
      </p:ext>
    </p:extLst>
  </p:cSld>
  <p:clrMapOvr>
    <a:masterClrMapping/>
  </p:clrMapOvr>
  <p:transition spd="slow" advTm="0">
    <p:cover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QUY</a:t>
            </a:r>
            <a:r>
              <a:rPr lang="en-US" dirty="0"/>
              <a:t> </a:t>
            </a:r>
            <a:r>
              <a:rPr lang="en-US" dirty="0" err="1"/>
              <a:t>HOẠCH</a:t>
            </a:r>
            <a:r>
              <a:rPr lang="en-US" dirty="0"/>
              <a:t> </a:t>
            </a:r>
            <a:r>
              <a:rPr lang="en-US" dirty="0" err="1"/>
              <a:t>TUYẾN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CHO CHI </a:t>
            </a:r>
            <a:r>
              <a:rPr lang="en-US" dirty="0" err="1"/>
              <a:t>PHÍ</a:t>
            </a:r>
            <a:r>
              <a:rPr lang="en-US" dirty="0"/>
              <a:t> </a:t>
            </a:r>
            <a:r>
              <a:rPr lang="en-US" dirty="0" err="1"/>
              <a:t>TRUNG</a:t>
            </a:r>
            <a:r>
              <a:rPr lang="en-US" dirty="0"/>
              <a:t> </a:t>
            </a:r>
            <a:r>
              <a:rPr lang="en-US" dirty="0" err="1"/>
              <a:t>BÌNH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822325" y="1895188"/>
                <a:ext cx="10525126" cy="5134262"/>
              </a:xfrm>
            </p:spPr>
            <p:txBody>
              <a:bodyPr>
                <a:normAutofit/>
              </a:bodyPr>
              <a:lstStyle/>
              <a:p>
                <a:pPr algn="just"/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Tính </a:t>
                </a:r>
                <a:r>
                  <a:rPr lang="en-US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hất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3.5. </a:t>
                </a:r>
                <a:r>
                  <a:rPr lang="en-US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Quy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hoạch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uyến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ính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ho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chi </a:t>
                </a:r>
                <a:r>
                  <a:rPr lang="en-US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hí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rung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bình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Nghiệm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ối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ưu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ủa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bài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oán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quy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hoạch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uyến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ính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dưới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ây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giá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rị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ối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ưu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ủa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bài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oán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(1.2)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𝜑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</m:t>
                              </m:r>
                            </m:sub>
                            <m:sup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US" b="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just"/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Với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iều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kiện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</a:p>
              <a:p>
                <a:pPr algn="ctr"/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sub>
                      <m:sup/>
                      <m:e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e>
                    </m:nary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sub>
                      <m:sup/>
                      <m:e>
                        <m:nary>
                          <m:naryPr>
                            <m:chr m:val="∑"/>
                            <m:supHide m:val="on"/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</m:t>
                            </m:r>
                          </m:sub>
                          <m:sup/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d>
                              <m:dPr>
                                <m:ctrlPr>
                                  <a:rPr lang="en-US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d>
                          </m:e>
                        </m:nary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d>
                          <m:d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</m:e>
                    </m:nary>
                  </m:oMath>
                </a14:m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với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ọi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</m:oMath>
                </a14:m>
                <a:endParaRPr lang="en-US" b="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:endParaRPr lang="en-US" b="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b="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b="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b="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b="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b="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b="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</m:t>
                              </m:r>
                            </m:sub>
                            <m:sup/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d>
                                <m:dPr>
                                  <m:ctrlPr>
                                    <a:rPr lang="en-US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d>
                            </m:e>
                          </m:nary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e>
                      </m:nary>
                    </m:oMath>
                  </m:oMathPara>
                </a14:m>
                <a:endParaRPr lang="en-US" b="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:endParaRPr lang="en-US" b="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ớ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ọ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b="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hính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sách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ối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ưu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họn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nh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ộng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ho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rạng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hái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sao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ho</a:t>
                </a:r>
                <a:r>
                  <a:rPr lang="en-US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b="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en-US" b="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822325" y="1895188"/>
                <a:ext cx="10525126" cy="5134262"/>
              </a:xfrm>
              <a:blipFill rotWithShape="0">
                <a:blip r:embed="rId2"/>
                <a:stretch>
                  <a:fillRect l="-927" t="-5107" r="-8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4413775"/>
      </p:ext>
    </p:extLst>
  </p:cSld>
  <p:clrMapOvr>
    <a:masterClrMapping/>
  </p:clrMapOvr>
  <p:transition>
    <p:pull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êu đề 6">
            <a:extLst>
              <a:ext uri="{FF2B5EF4-FFF2-40B4-BE49-F238E27FC236}">
                <a16:creationId xmlns:a16="http://schemas.microsoft.com/office/drawing/2014/main" id="{11B76764-7302-4C65-B6D9-9ED715AB50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Ứng dụng</a:t>
            </a:r>
            <a:endParaRPr lang="en-US"/>
          </a:p>
        </p:txBody>
      </p:sp>
      <p:sp>
        <p:nvSpPr>
          <p:cNvPr id="8" name="Chỗ dành sẵn cho Nội dung 7">
            <a:extLst>
              <a:ext uri="{FF2B5EF4-FFF2-40B4-BE49-F238E27FC236}">
                <a16:creationId xmlns:a16="http://schemas.microsoft.com/office/drawing/2014/main" id="{DDDAA246-0E7C-47C4-B7AB-73F5E6F843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1" y="1825625"/>
            <a:ext cx="4167753" cy="4351338"/>
          </a:xfrm>
        </p:spPr>
        <p:txBody>
          <a:bodyPr>
            <a:norm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vi-VN" sz="240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Giải một loạt bài toán tối ưu hóa thông qua quy hoạch động và học tăng cường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vi-VN" sz="240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Áp</a:t>
            </a:r>
            <a:r>
              <a:rPr lang="en-US" sz="240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dụng trong rất nhiều các lĩnh vực khác nhau, bao gồm robot, điều khiển tự động,kinh tế, và</a:t>
            </a:r>
            <a:r>
              <a:rPr lang="vi-VN" sz="240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hế tạo</a:t>
            </a: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7270D4EB-B262-4F41-AC43-66C5C3F688E8}"/>
              </a:ext>
            </a:extLst>
          </p:cNvPr>
          <p:cNvSpPr txBox="1"/>
          <p:nvPr/>
        </p:nvSpPr>
        <p:spPr>
          <a:xfrm>
            <a:off x="6289429" y="1901543"/>
            <a:ext cx="506437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vi-VN" sz="2400">
                <a:latin typeface="Cambria Math" panose="02040503050406030204" pitchFamily="18" charset="0"/>
                <a:ea typeface="Cambria Math" panose="02040503050406030204" pitchFamily="18" charset="0"/>
              </a:rPr>
              <a:t>Quá trình quyết định Markov thời gian liên tục được ứng dụng trong các hệ thống xếp hàng, các quá trình dịch bệnh và các quá trình dân số.</a:t>
            </a:r>
            <a:endParaRPr lang="en-US" sz="240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865313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THANK YOU FOR LISTENING!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THE END</a:t>
            </a:r>
          </a:p>
        </p:txBody>
      </p:sp>
    </p:spTree>
    <p:extLst>
      <p:ext uri="{BB962C8B-B14F-4D97-AF65-F5344CB8AC3E}">
        <p14:creationId xmlns:p14="http://schemas.microsoft.com/office/powerpoint/2010/main" val="170894207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199" y="0"/>
            <a:ext cx="10749367" cy="1208868"/>
          </a:xfrm>
        </p:spPr>
        <p:txBody>
          <a:bodyPr/>
          <a:lstStyle/>
          <a:p>
            <a:r>
              <a:rPr lang="en-US" dirty="0" err="1"/>
              <a:t>QUÁ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QUYẾT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		</a:t>
            </a:r>
            <a:br>
              <a:rPr lang="en-US" dirty="0"/>
            </a:br>
            <a:r>
              <a:rPr lang="en-US" dirty="0"/>
              <a:t>(MARKOV DECISION PROCESS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199" y="1825624"/>
                <a:ext cx="10515601" cy="1889126"/>
              </a:xfrm>
            </p:spPr>
            <p:txBody>
              <a:bodyPr>
                <a:noAutofit/>
              </a:bodyPr>
              <a:lstStyle/>
              <a:p>
                <a:pPr algn="just"/>
                <a:r>
                  <a:rPr lang="en-US" sz="2000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Định </a:t>
                </a:r>
                <a:r>
                  <a:rPr lang="en-US" sz="2000" b="1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nghĩa</a:t>
                </a:r>
                <a:r>
                  <a:rPr lang="en-US" sz="2000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1.1: 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Cho X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là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một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quá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trì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mô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tả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hệ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thố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(system description process)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vớ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khô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gian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trạ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thá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E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và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cho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D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là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một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quá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trì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quyết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đị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(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descision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process)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vớ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khô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gian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hà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độ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A.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Quá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trì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Verdana" panose="020B0604030504040204" pitchFamily="34" charset="0"/>
                          </a:rPr>
                          <m:t>𝑋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Verdana" panose="020B0604030504040204" pitchFamily="34" charset="0"/>
                          </a:rPr>
                          <m:t>,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Verdana" panose="020B0604030504040204" pitchFamily="34" charset="0"/>
                          </a:rPr>
                          <m:t>𝐷</m:t>
                        </m:r>
                      </m:e>
                    </m:d>
                  </m:oMath>
                </a14:m>
                <a:r>
                  <a:rPr lang="en-US" sz="2000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là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:r>
                  <a:rPr lang="en-US" sz="2000" i="1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Quá</a:t>
                </a:r>
                <a:r>
                  <a:rPr lang="en-US" sz="20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:r>
                  <a:rPr lang="en-US" sz="2000" i="1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trình</a:t>
                </a:r>
                <a:r>
                  <a:rPr lang="en-US" sz="20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:r>
                  <a:rPr lang="en-US" sz="2000" i="1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quyết</a:t>
                </a:r>
                <a:r>
                  <a:rPr lang="en-US" sz="20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:r>
                  <a:rPr lang="en-US" sz="2000" i="1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định</a:t>
                </a:r>
                <a:r>
                  <a:rPr lang="en-US" sz="20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Markov 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nếu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,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vớ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mọ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Verdana" panose="020B0604030504040204" pitchFamily="34" charset="0"/>
                      </a:rPr>
                      <m:t>𝑗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Verdana" panose="020B0604030504040204" pitchFamily="34" charset="0"/>
                      </a:rPr>
                      <m:t>∈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Verdana" panose="020B0604030504040204" pitchFamily="34" charset="0"/>
                      </a:rPr>
                      <m:t>𝐸</m:t>
                    </m:r>
                  </m:oMath>
                </a14:m>
                <a:r>
                  <a:rPr lang="en-US" sz="2000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và</a:t>
                </a:r>
                <a:r>
                  <a:rPr lang="en-US" sz="2000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Verdana" panose="020B0604030504040204" pitchFamily="34" charset="0"/>
                      </a:rPr>
                      <m:t>𝑛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Verdana" panose="020B0604030504040204" pitchFamily="34" charset="0"/>
                      </a:rPr>
                      <m:t>=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Verdana" panose="020B0604030504040204" pitchFamily="34" charset="0"/>
                      </a:rPr>
                      <m:t>0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Verdana" panose="020B0604030504040204" pitchFamily="34" charset="0"/>
                      </a:rPr>
                      <m:t>,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Verdana" panose="020B0604030504040204" pitchFamily="34" charset="0"/>
                      </a:rPr>
                      <m:t>1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Verdana" panose="020B0604030504040204" pitchFamily="34" charset="0"/>
                      </a:rPr>
                      <m:t>,…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ta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đều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Verdana" panose="020B0604030504040204" pitchFamily="34" charset="0"/>
                  </a:rPr>
                  <a:t>có</a:t>
                </a:r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Verdana" panose="020B060403050404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Verdana" panose="020B0604030504040204" pitchFamily="34" charset="0"/>
                        </a:rPr>
                        <m:t>𝑃</m:t>
                      </m:r>
                      <m:d>
                        <m:d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Verdana" panose="020B0604030504040204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Verdana" panose="020B060403050404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Verdana" panose="020B0604030504040204" pitchFamily="34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Verdana" panose="020B0604030504040204" pitchFamily="34" charset="0"/>
                                </a:rPr>
                                <m:t>𝑛</m:t>
                              </m:r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Verdana" panose="020B0604030504040204" pitchFamily="34" charset="0"/>
                                </a:rPr>
                                <m:t>+</m:t>
                              </m:r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Verdana" panose="020B0604030504040204" pitchFamily="34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Verdana" panose="020B0604030504040204" pitchFamily="34" charset="0"/>
                            </a:rPr>
                            <m:t>=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Verdana" panose="020B0604030504040204" pitchFamily="34" charset="0"/>
                            </a:rPr>
                            <m:t>𝑗</m:t>
                          </m:r>
                        </m:e>
                        <m:e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Verdana" panose="020B060403050404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Verdana" panose="020B0604030504040204" pitchFamily="34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Verdana" panose="020B0604030504040204" pitchFamily="34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Verdana" panose="020B0604030504040204" pitchFamily="34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Verdana" panose="020B060403050404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Verdana" panose="020B0604030504040204" pitchFamily="34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Verdana" panose="020B0604030504040204" pitchFamily="34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Verdana" panose="020B0604030504040204" pitchFamily="34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Verdana" panose="020B060403050404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Verdana" panose="020B0604030504040204" pitchFamily="34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Verdana" panose="020B0604030504040204" pitchFamily="34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Verdana" panose="020B0604030504040204" pitchFamily="34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Verdana" panose="020B060403050404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Verdana" panose="020B0604030504040204" pitchFamily="34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Verdana" panose="020B0604030504040204" pitchFamily="34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Verdana" panose="020B0604030504040204" pitchFamily="34" charset="0"/>
                        </a:rPr>
                        <m:t>=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Verdana" panose="020B0604030504040204" pitchFamily="34" charset="0"/>
                        </a:rPr>
                        <m:t>𝑃</m:t>
                      </m:r>
                      <m:d>
                        <m:d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Verdana" panose="020B0604030504040204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Verdana" panose="020B060403050404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Verdana" panose="020B0604030504040204" pitchFamily="34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Verdana" panose="020B0604030504040204" pitchFamily="34" charset="0"/>
                                </a:rPr>
                                <m:t>𝑛</m:t>
                              </m:r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Verdana" panose="020B0604030504040204" pitchFamily="34" charset="0"/>
                                </a:rPr>
                                <m:t>+</m:t>
                              </m:r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Verdana" panose="020B0604030504040204" pitchFamily="34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Verdana" panose="020B0604030504040204" pitchFamily="34" charset="0"/>
                            </a:rPr>
                            <m:t>=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Verdana" panose="020B0604030504040204" pitchFamily="34" charset="0"/>
                            </a:rPr>
                            <m:t>𝑗</m:t>
                          </m:r>
                        </m:e>
                        <m:e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Verdana" panose="020B060403050404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Verdana" panose="020B0604030504040204" pitchFamily="34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Verdana" panose="020B0604030504040204" pitchFamily="34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Verdana" panose="020B0604030504040204" pitchFamily="34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Verdana" panose="020B060403050404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Verdana" panose="020B0604030504040204" pitchFamily="34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Verdana" panose="020B0604030504040204" pitchFamily="34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Verdan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Verdana" panose="020B0604030504040204" pitchFamily="34" charset="0"/>
                </a:endParaRPr>
              </a:p>
              <a:p>
                <a:pPr algn="just"/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199" y="1825624"/>
                <a:ext cx="10515601" cy="1889126"/>
              </a:xfrm>
              <a:blipFill rotWithShape="0">
                <a:blip r:embed="rId2"/>
                <a:stretch>
                  <a:fillRect l="-579" r="-579" b="-287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38199" y="4589896"/>
                <a:ext cx="10515601" cy="14202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Với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ỗ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ho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ột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vecto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chi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phí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, P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ma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rận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Markov.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Kh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ó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</m:oMath>
                  </m:oMathPara>
                </a14:m>
                <a:endParaRPr lang="en-US" sz="20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và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chi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phí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phát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sinh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ỗ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kh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v</m:t>
                    </m:r>
                    <m:r>
                      <a:rPr lang="en-US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à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n</m:t>
                        </m:r>
                      </m:sub>
                    </m:sSub>
                    <m:r>
                      <a:rPr lang="en-US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k</m:t>
                    </m:r>
                    <m:r>
                      <a:rPr lang="en-US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0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199" y="4589896"/>
                <a:ext cx="10515601" cy="1420261"/>
              </a:xfrm>
              <a:prstGeom prst="rect">
                <a:avLst/>
              </a:prstGeom>
              <a:blipFill rotWithShape="0">
                <a:blip r:embed="rId3"/>
                <a:stretch>
                  <a:fillRect l="-579" b="-6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0733893"/>
      </p:ext>
    </p:extLst>
  </p:cSld>
  <p:clrMapOvr>
    <a:masterClrMapping/>
  </p:clrMapOvr>
  <p:transition spd="slow">
    <p:pull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749367" cy="1208868"/>
          </a:xfrm>
        </p:spPr>
        <p:txBody>
          <a:bodyPr/>
          <a:lstStyle/>
          <a:p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SÁCH</a:t>
            </a:r>
            <a:r>
              <a:rPr lang="en-US" dirty="0"/>
              <a:t> (POLICY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4"/>
            <a:ext cx="7810500" cy="2098676"/>
          </a:xfrm>
        </p:spPr>
        <p:txBody>
          <a:bodyPr>
            <a:noAutofit/>
          </a:bodyPr>
          <a:lstStyle/>
          <a:p>
            <a:pPr algn="just"/>
            <a:r>
              <a:rPr lang="en-US" sz="2000" b="1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Định</a:t>
            </a:r>
            <a:r>
              <a:rPr lang="en-US" sz="20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nghĩa</a:t>
            </a:r>
            <a:r>
              <a:rPr lang="en-US" sz="20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 1.2: </a:t>
            </a:r>
            <a:r>
              <a:rPr lang="en-US" sz="2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Một</a:t>
            </a:r>
            <a:r>
              <a:rPr lang="en-US" sz="2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hính</a:t>
            </a:r>
            <a:r>
              <a:rPr lang="en-US" sz="2000" i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ách</a:t>
            </a:r>
            <a:r>
              <a:rPr lang="en-US" sz="2000" i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 (policy) </a:t>
            </a:r>
            <a:r>
              <a:rPr lang="en-US" sz="2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là</a:t>
            </a:r>
            <a:r>
              <a:rPr lang="en-US" sz="2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một</a:t>
            </a:r>
            <a:r>
              <a:rPr lang="en-US" sz="2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ập</a:t>
            </a:r>
            <a:r>
              <a:rPr lang="en-US" sz="2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quy</a:t>
            </a:r>
            <a:r>
              <a:rPr lang="en-US" sz="2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ắc</a:t>
            </a:r>
            <a:r>
              <a:rPr lang="en-US" sz="2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, </a:t>
            </a:r>
            <a:r>
              <a:rPr lang="en-US" sz="2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ử</a:t>
            </a:r>
            <a:r>
              <a:rPr lang="en-US" sz="2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dụng</a:t>
            </a:r>
            <a:r>
              <a:rPr lang="en-US" sz="2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hông</a:t>
            </a:r>
            <a:r>
              <a:rPr lang="en-US" sz="2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tin </a:t>
            </a:r>
            <a:r>
              <a:rPr lang="en-US" sz="2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hiện</a:t>
            </a:r>
            <a:r>
              <a:rPr lang="en-US" sz="2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ại</a:t>
            </a:r>
            <a:r>
              <a:rPr lang="en-US" sz="2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, </a:t>
            </a:r>
            <a:r>
              <a:rPr lang="en-US" sz="2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hông</a:t>
            </a:r>
            <a:r>
              <a:rPr lang="en-US" sz="2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tin </a:t>
            </a:r>
            <a:r>
              <a:rPr lang="en-US" sz="2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quá</a:t>
            </a:r>
            <a:r>
              <a:rPr lang="en-US" sz="2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khứ</a:t>
            </a:r>
            <a:r>
              <a:rPr lang="en-US" sz="2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, </a:t>
            </a:r>
            <a:r>
              <a:rPr lang="en-US" sz="2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ngẫu</a:t>
            </a:r>
            <a:r>
              <a:rPr lang="en-US" sz="2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nhiên</a:t>
            </a:r>
            <a:r>
              <a:rPr lang="en-US" sz="2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hỉ</a:t>
            </a:r>
            <a:r>
              <a:rPr lang="en-US" sz="2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định</a:t>
            </a:r>
            <a:r>
              <a:rPr lang="en-US" sz="2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hành</a:t>
            </a:r>
            <a:r>
              <a:rPr lang="en-US" sz="2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động</a:t>
            </a:r>
            <a:r>
              <a:rPr lang="en-US" sz="2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nào</a:t>
            </a:r>
            <a:r>
              <a:rPr lang="en-US" sz="2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được</a:t>
            </a:r>
            <a:r>
              <a:rPr lang="en-US" sz="2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hực</a:t>
            </a:r>
            <a:r>
              <a:rPr lang="en-US" sz="2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hiện</a:t>
            </a:r>
            <a:r>
              <a:rPr lang="en-US" sz="2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ại</a:t>
            </a:r>
            <a:r>
              <a:rPr lang="en-US" sz="2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mỗi</a:t>
            </a:r>
            <a:r>
              <a:rPr lang="en-US" sz="2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hời</a:t>
            </a:r>
            <a:r>
              <a:rPr lang="en-US" sz="2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điểm</a:t>
            </a:r>
            <a:r>
              <a:rPr lang="en-US" sz="2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.</a:t>
            </a:r>
            <a:endParaRPr lang="en-US" sz="2000" b="1" i="1" dirty="0">
              <a:solidFill>
                <a:schemeClr val="tx1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838200" y="4294925"/>
                <a:ext cx="609388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Tập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ất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ả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ác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hính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sách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ược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biểu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diễn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bở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endParaRPr lang="en-US" sz="20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294925"/>
                <a:ext cx="6093884" cy="400110"/>
              </a:xfrm>
              <a:prstGeom prst="rect">
                <a:avLst/>
              </a:prstGeom>
              <a:blipFill rotWithShape="0">
                <a:blip r:embed="rId3"/>
                <a:stretch>
                  <a:fillRect l="-1101" t="-9231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725707"/>
              </p:ext>
            </p:extLst>
          </p:nvPr>
        </p:nvGraphicFramePr>
        <p:xfrm>
          <a:off x="2806700" y="2603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06700" y="26035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440797"/>
              </p:ext>
            </p:extLst>
          </p:nvPr>
        </p:nvGraphicFramePr>
        <p:xfrm>
          <a:off x="2806700" y="2603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06700" y="26035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8676004"/>
      </p:ext>
    </p:extLst>
  </p:cSld>
  <p:clrMapOvr>
    <a:masterClrMapping/>
  </p:clrMapOvr>
  <p:transition spd="slow">
    <p:pull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18840"/>
            <a:ext cx="10749367" cy="1208868"/>
          </a:xfrm>
        </p:spPr>
        <p:txBody>
          <a:bodyPr/>
          <a:lstStyle/>
          <a:p>
            <a:r>
              <a:rPr lang="en-US" dirty="0" err="1"/>
              <a:t>KỲ</a:t>
            </a:r>
            <a:r>
              <a:rPr lang="en-US" dirty="0"/>
              <a:t> </a:t>
            </a:r>
            <a:r>
              <a:rPr lang="en-US" dirty="0" err="1"/>
              <a:t>VỌNG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 CHI </a:t>
            </a:r>
            <a:r>
              <a:rPr lang="en-US" dirty="0" err="1"/>
              <a:t>PHÍ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CHIẾT</a:t>
            </a:r>
            <a:r>
              <a:rPr lang="en-US" dirty="0"/>
              <a:t> </a:t>
            </a:r>
            <a:r>
              <a:rPr lang="en-US" dirty="0" err="1"/>
              <a:t>KHẤU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1" y="1825625"/>
                <a:ext cx="10515600" cy="1455330"/>
              </a:xfrm>
            </p:spPr>
            <p:txBody>
              <a:bodyPr>
                <a:noAutofit/>
              </a:bodyPr>
              <a:lstStyle/>
              <a:p>
                <a:pPr algn="just"/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ỷ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ệ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iết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khấu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sao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o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1$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ạ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hờ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iểm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ó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giá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rị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hiện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ạ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ằ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ạ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hờ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iểm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1" y="1825625"/>
                <a:ext cx="10515600" cy="1455330"/>
              </a:xfrm>
              <a:blipFill rotWithShape="0">
                <a:blip r:embed="rId2"/>
                <a:stretch>
                  <a:fillRect l="-638" r="-5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38200" y="3016716"/>
                <a:ext cx="9958811" cy="5284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Trong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kinh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ế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hông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hường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vớ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r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lã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suất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016716"/>
                <a:ext cx="9958811" cy="528478"/>
              </a:xfrm>
              <a:prstGeom prst="rect">
                <a:avLst/>
              </a:prstGeom>
              <a:blipFill rotWithShape="0">
                <a:blip r:embed="rId3"/>
                <a:stretch>
                  <a:fillRect l="-674" b="-57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38200" y="3916552"/>
                <a:ext cx="10515601" cy="16057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Kỳ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vọng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ổng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chi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phí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ó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hiết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khấu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ho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ột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quá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rình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quyết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ịnh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Markov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ược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ho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bở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ông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hức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nary>
                        <m:naryPr>
                          <m:chr m:val="∑"/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sub>
                          </m:sSub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0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916552"/>
                <a:ext cx="10515601" cy="1605761"/>
              </a:xfrm>
              <a:prstGeom prst="rect">
                <a:avLst/>
              </a:prstGeom>
              <a:blipFill rotWithShape="0">
                <a:blip r:embed="rId4"/>
                <a:stretch>
                  <a:fillRect l="-638" t="-1894" r="-5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838200" y="5629432"/>
            <a:ext cx="99588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Với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mỗi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hính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sách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sẽ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ó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một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kỳ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vọng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ổng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chi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phí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ó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hiết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khấu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khác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nhau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31532291"/>
      </p:ext>
    </p:extLst>
  </p:cSld>
  <p:clrMapOvr>
    <a:masterClrMapping/>
  </p:clrMapOvr>
  <p:transition spd="slow">
    <p:pull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7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749367" cy="1208868"/>
          </a:xfrm>
        </p:spPr>
        <p:txBody>
          <a:bodyPr/>
          <a:lstStyle/>
          <a:p>
            <a:r>
              <a:rPr lang="en-US" dirty="0" err="1"/>
              <a:t>KỲ</a:t>
            </a:r>
            <a:r>
              <a:rPr lang="en-US" dirty="0"/>
              <a:t> </a:t>
            </a:r>
            <a:r>
              <a:rPr lang="en-US" dirty="0" err="1"/>
              <a:t>VỌNG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 CHI </a:t>
            </a:r>
            <a:r>
              <a:rPr lang="en-US" dirty="0" err="1"/>
              <a:t>PHÍ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CHIẾT</a:t>
            </a:r>
            <a:r>
              <a:rPr lang="en-US" dirty="0"/>
              <a:t> </a:t>
            </a:r>
            <a:r>
              <a:rPr lang="en-US" dirty="0" err="1"/>
              <a:t>KHẤU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1" y="1825625"/>
                <a:ext cx="10515600" cy="1455330"/>
              </a:xfrm>
            </p:spPr>
            <p:txBody>
              <a:bodyPr>
                <a:noAutofit/>
              </a:bodyPr>
              <a:lstStyle/>
              <a:p>
                <a:pPr algn="just"/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Kí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hiệu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∙]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kỳ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ọ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ổ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chi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phí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ó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iết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khấu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nếu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sử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dụ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í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sác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1" y="1825625"/>
                <a:ext cx="10515600" cy="1455330"/>
              </a:xfrm>
              <a:blipFill rotWithShape="0">
                <a:blip r:embed="rId2"/>
                <a:stretch>
                  <a:fillRect l="-6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38200" y="3016716"/>
                <a:ext cx="9958811" cy="15474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ặt: 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p>
                      </m:sSub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nary>
                        <m:naryPr>
                          <m:chr m:val="∑"/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sub>
                          </m:sSub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20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Vớ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ọ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endParaRPr lang="en-US" sz="20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016716"/>
                <a:ext cx="9958811" cy="1547411"/>
              </a:xfrm>
              <a:prstGeom prst="rect">
                <a:avLst/>
              </a:prstGeom>
              <a:blipFill rotWithShape="0">
                <a:blip r:embed="rId3"/>
                <a:stretch>
                  <a:fillRect l="-674" t="-2362" b="-59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838200" y="5193328"/>
                <a:ext cx="9958811" cy="7194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ừ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ó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nảy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sinh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bà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oán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ìm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sao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ho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:</a:t>
                </a:r>
              </a:p>
              <a:p>
                <a:pPr algn="ctr"/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sup>
                        </m:sSup>
                      </m:sub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sup>
                    </m:sSubSup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sup>
                    </m:sSup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𝑀</m:t>
                            </m:r>
                          </m:lim>
                        </m:limLow>
                      </m:fName>
                      <m:e>
                        <m:sSubSup>
                          <m:sSub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</m:t>
                            </m:r>
                          </m:sub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sup>
                        </m:sSubSup>
                        <m:d>
                          <m:d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∀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</m:func>
                  </m:oMath>
                </a14:m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(1.1)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5193328"/>
                <a:ext cx="9958811" cy="719492"/>
              </a:xfrm>
              <a:prstGeom prst="rect">
                <a:avLst/>
              </a:prstGeom>
              <a:blipFill rotWithShape="0">
                <a:blip r:embed="rId4"/>
                <a:stretch>
                  <a:fillRect l="-674" t="-5085" b="-118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9771334"/>
      </p:ext>
    </p:extLst>
  </p:cSld>
  <p:clrMapOvr>
    <a:masterClrMapping/>
  </p:clrMapOvr>
  <p:transition spd="slow">
    <p:pull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I </a:t>
            </a:r>
            <a:r>
              <a:rPr lang="en-US" dirty="0" err="1"/>
              <a:t>PHÍ</a:t>
            </a:r>
            <a:r>
              <a:rPr lang="en-US" dirty="0"/>
              <a:t> </a:t>
            </a:r>
            <a:r>
              <a:rPr lang="en-US" dirty="0" err="1"/>
              <a:t>TRUNG</a:t>
            </a:r>
            <a:r>
              <a:rPr lang="en-US" dirty="0"/>
              <a:t> </a:t>
            </a:r>
            <a:r>
              <a:rPr lang="en-US" dirty="0" err="1"/>
              <a:t>BÌNH</a:t>
            </a:r>
            <a:r>
              <a:rPr lang="en-US" dirty="0"/>
              <a:t> </a:t>
            </a:r>
            <a:r>
              <a:rPr lang="en-US" dirty="0" err="1"/>
              <a:t>DÀI</a:t>
            </a:r>
            <a:r>
              <a:rPr lang="en-US" dirty="0"/>
              <a:t> </a:t>
            </a:r>
            <a:r>
              <a:rPr lang="en-US" dirty="0" err="1"/>
              <a:t>HẠ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04434" y="1825624"/>
                <a:ext cx="10515600" cy="2898775"/>
              </a:xfrm>
            </p:spPr>
            <p:txBody>
              <a:bodyPr>
                <a:noAutofit/>
              </a:bodyPr>
              <a:lstStyle/>
              <a:p>
                <a:pPr algn="just"/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i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phí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ru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ì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dà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hạn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ủa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ột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quá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rì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quyết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ị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Markov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kh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áp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dụ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ín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sách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ược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ưa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ra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ởi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ông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hức</a:t>
                </a:r>
                <a:r>
                  <a:rPr lang="en-US" sz="2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𝐷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sub>
                              </m:sSub>
                              <m:sSub>
                                <m:sSubPr>
                                  <m:ctrlP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nary>
                        </m:e>
                      </m:func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en-US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4434" y="1825624"/>
                <a:ext cx="10515600" cy="2898775"/>
              </a:xfrm>
              <a:blipFill rotWithShape="0">
                <a:blip r:embed="rId2"/>
                <a:stretch>
                  <a:fillRect l="-5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04434" y="4724399"/>
                <a:ext cx="9958811" cy="8007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ừ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ó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nảy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sinh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bà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oán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ố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ưu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: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ìm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sao</m:t>
                    </m:r>
                    <m:r>
                      <a:rPr lang="en-US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ho</m:t>
                    </m:r>
                  </m:oMath>
                </a14:m>
                <a:endParaRPr lang="en-US" sz="2000" b="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𝑀</m:t>
                            </m:r>
                          </m:lim>
                        </m:limLow>
                      </m:fName>
                      <m:e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</m:t>
                            </m:r>
                          </m:sub>
                        </m:sSub>
                      </m:e>
                    </m:func>
                  </m:oMath>
                </a14:m>
                <a:r>
                  <a:rPr lang="en-US" sz="2000" b="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1.2)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434" y="4724399"/>
                <a:ext cx="9958811" cy="800732"/>
              </a:xfrm>
              <a:prstGeom prst="rect">
                <a:avLst/>
              </a:prstGeom>
              <a:blipFill rotWithShape="0">
                <a:blip r:embed="rId3"/>
                <a:stretch>
                  <a:fillRect l="-612" t="-3817" b="-15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9712781"/>
      </p:ext>
    </p:extLst>
  </p:cSld>
  <p:clrMapOvr>
    <a:masterClrMapping/>
  </p:clrMapOvr>
  <p:transition spd="slow">
    <p:pull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SÁCH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</a:t>
            </a:r>
            <a:r>
              <a:rPr lang="en-US" dirty="0" err="1"/>
              <a:t>ĐỊNH</a:t>
            </a:r>
            <a:br>
              <a:rPr lang="en-US" dirty="0"/>
            </a:br>
            <a:r>
              <a:rPr lang="en-US" dirty="0"/>
              <a:t>(STATIONARY POLICIES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60491" y="1648321"/>
                <a:ext cx="9723422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ịnh </a:t>
                </a:r>
                <a:r>
                  <a:rPr lang="en-US" sz="2000" b="1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nghĩa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1.3: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ột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m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nh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ộng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ột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vecto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ánh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xạ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ừ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không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gian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rạng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há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vào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không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gian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nh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ộng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.</a:t>
                </a:r>
              </a:p>
              <a:p>
                <a:pPr algn="just"/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ức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nếu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a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ột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m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nh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ộng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hì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vớ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ọ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</m:oMath>
                </a14:m>
                <a:endParaRPr lang="en-US" sz="20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491" y="1648321"/>
                <a:ext cx="9723422" cy="1015663"/>
              </a:xfrm>
              <a:prstGeom prst="rect">
                <a:avLst/>
              </a:prstGeom>
              <a:blipFill rotWithShape="0">
                <a:blip r:embed="rId3"/>
                <a:stretch>
                  <a:fillRect l="-690" t="-2994" r="-627" b="-9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760491" y="3103437"/>
                <a:ext cx="9723422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ịnh </a:t>
                </a:r>
                <a:r>
                  <a:rPr lang="en-US" sz="2000" b="1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nghĩa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1.4: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ột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hính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sách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ố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ịnh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ột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hính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sách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ó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hể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ược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biểu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diễn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bằng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ột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m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nh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ộng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.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hính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sách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ố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ịnh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ược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biểu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diễn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bằng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m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nh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ộnga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hực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hiện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nh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ộng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d>
                  </m:oMath>
                </a14:m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ạ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hờ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iểm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nếu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ộc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lập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vớ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ác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rạng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há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rước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nh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ộng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rước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và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hời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iểm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n.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491" y="3103437"/>
                <a:ext cx="9723422" cy="1323439"/>
              </a:xfrm>
              <a:prstGeom prst="rect">
                <a:avLst/>
              </a:prstGeom>
              <a:blipFill rotWithShape="0">
                <a:blip r:embed="rId4"/>
                <a:stretch>
                  <a:fillRect l="-690" t="-2304" r="-627" b="-7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760491" y="4592268"/>
            <a:ext cx="972342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ính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hất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1.1: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Nếu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không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gian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rạng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hái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E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hữu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hạn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,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ồn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ại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một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hính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sách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ố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định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là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nghiệm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ủa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bài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oán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1.1.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Nếu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mỗi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hính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sách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ố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định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sinh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ra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một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xích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markov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không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giảm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,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hì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ồn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ại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một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hính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sách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ố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định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là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nghiệm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ủa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bài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oán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1.2.</a:t>
            </a:r>
          </a:p>
          <a:p>
            <a:pPr algn="just"/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hính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sách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ối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ưu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phụ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huộc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vào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hiết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khấu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và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ó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hể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khác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nhau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đối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với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2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bài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toán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(1.1) </a:t>
            </a:r>
            <a:r>
              <a:rPr lang="en-US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và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(1.2)</a:t>
            </a:r>
          </a:p>
        </p:txBody>
      </p:sp>
    </p:spTree>
    <p:extLst>
      <p:ext uri="{BB962C8B-B14F-4D97-AF65-F5344CB8AC3E}">
        <p14:creationId xmlns:p14="http://schemas.microsoft.com/office/powerpoint/2010/main" val="359792441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2158" y="2402237"/>
            <a:ext cx="5300574" cy="2187226"/>
          </a:xfrm>
        </p:spPr>
        <p:txBody>
          <a:bodyPr>
            <a:normAutofit/>
          </a:bodyPr>
          <a:lstStyle/>
          <a:p>
            <a:r>
              <a:rPr lang="en-US" sz="3600" dirty="0" err="1"/>
              <a:t>CÁC</a:t>
            </a:r>
            <a:r>
              <a:rPr lang="en-US" sz="3600" dirty="0"/>
              <a:t> </a:t>
            </a:r>
            <a:r>
              <a:rPr lang="en-US" sz="3600" dirty="0" err="1"/>
              <a:t>THUẬT</a:t>
            </a:r>
            <a:r>
              <a:rPr lang="en-US" sz="3600" dirty="0"/>
              <a:t> </a:t>
            </a:r>
            <a:r>
              <a:rPr lang="en-US" sz="3600" dirty="0" err="1"/>
              <a:t>TOÁN</a:t>
            </a:r>
            <a:r>
              <a:rPr lang="en-US" sz="3600" dirty="0"/>
              <a:t> CHI </a:t>
            </a:r>
            <a:r>
              <a:rPr lang="en-US" sz="3600" dirty="0" err="1"/>
              <a:t>PHÍ</a:t>
            </a:r>
            <a:r>
              <a:rPr lang="en-US" sz="3600" dirty="0"/>
              <a:t> </a:t>
            </a:r>
            <a:r>
              <a:rPr lang="en-US" sz="3600" dirty="0" err="1"/>
              <a:t>CÓ</a:t>
            </a:r>
            <a:r>
              <a:rPr lang="en-US" sz="3600" dirty="0"/>
              <a:t> </a:t>
            </a:r>
            <a:r>
              <a:rPr lang="en-US" sz="3600" dirty="0" err="1"/>
              <a:t>CHIẾT</a:t>
            </a:r>
            <a:r>
              <a:rPr lang="en-US" sz="3600" dirty="0"/>
              <a:t> </a:t>
            </a:r>
            <a:r>
              <a:rPr lang="en-US" sz="3600" dirty="0" err="1"/>
              <a:t>KHẤU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033975783"/>
      </p:ext>
    </p:extLst>
  </p:cSld>
  <p:clrMapOvr>
    <a:masterClrMapping/>
  </p:clrMapOvr>
  <p:transition spd="slow" advClick="0" advTm="0">
    <p:cover/>
  </p:transition>
</p:sld>
</file>

<file path=ppt/theme/theme1.xml><?xml version="1.0" encoding="utf-8"?>
<a:theme xmlns:a="http://schemas.openxmlformats.org/drawingml/2006/main" name="WelcomeDoc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Segoe UI">
      <a:majorFont>
        <a:latin typeface="Segoe UI Light"/>
        <a:ea typeface=""/>
        <a:cs typeface=""/>
      </a:majorFont>
      <a:minorFont>
        <a:latin typeface="Segoe U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elcome to PowerPoint.potx" id="{43699C43-EC89-4A55-9A99-3FD944590577}" vid="{3C36ED3A-1C33-4ECB-8650-37D568EF4545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C3DEC53A-9DF1-4780-BE92-17E971B7A9ED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elcome to PowerPoint</Template>
  <TotalTime>1888</TotalTime>
  <Words>1921</Words>
  <Application>Microsoft Office PowerPoint</Application>
  <PresentationFormat>Màn hình rộng</PresentationFormat>
  <Paragraphs>131</Paragraphs>
  <Slides>22</Slides>
  <Notes>2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5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22</vt:i4>
      </vt:variant>
    </vt:vector>
  </HeadingPairs>
  <TitlesOfParts>
    <vt:vector size="29" baseType="lpstr">
      <vt:lpstr>Arial</vt:lpstr>
      <vt:lpstr>Calibri</vt:lpstr>
      <vt:lpstr>Cambria Math</vt:lpstr>
      <vt:lpstr>Segoe UI</vt:lpstr>
      <vt:lpstr>Segoe UI Light</vt:lpstr>
      <vt:lpstr>WelcomeDoc</vt:lpstr>
      <vt:lpstr>Equation</vt:lpstr>
      <vt:lpstr>QUÁ TRÌNH QUYẾT ĐỊNH MARKOV</vt:lpstr>
      <vt:lpstr>Bản trình bày PowerPoint</vt:lpstr>
      <vt:lpstr>QUÁ TRÌNH QUYẾT ĐỊNH    (MARKOV DECISION PROCESS)</vt:lpstr>
      <vt:lpstr>CHÍNH SÁCH (POLICY)</vt:lpstr>
      <vt:lpstr>KỲ VỌNG TỔNG CHI PHÍ CÓ CHIẾT KHẤU</vt:lpstr>
      <vt:lpstr>KỲ VỌNG TỔNG CHI PHÍ CÓ CHIẾT KHẤU</vt:lpstr>
      <vt:lpstr>CHI PHÍ TRUNG BÌNH DÀI HẠN</vt:lpstr>
      <vt:lpstr>CHÍNH SÁCH CỐ ĐỊNH (STATIONARY POLICIES)</vt:lpstr>
      <vt:lpstr>Bản trình bày PowerPoint</vt:lpstr>
      <vt:lpstr>TÍNH CHẤT</vt:lpstr>
      <vt:lpstr>TÍNH CHẤT</vt:lpstr>
      <vt:lpstr>CẢI THIỆN GIÁ TRỊ CHI PHÍ CÓ CHIẾT KHẤU</vt:lpstr>
      <vt:lpstr>CẢI THIỆN CHÍNH SÁCH THEO TIÊU CHÍ TỔNG CHI PHÍ CÓ CHIẾT KHẤU</vt:lpstr>
      <vt:lpstr>QUY HOẠCH TUYẾN TÍNH CHO CHI PHÍ CÓ CHIẾT KHẤU</vt:lpstr>
      <vt:lpstr>QUY HOẠCH TUYẾN TÍNH CHO CHI PHÍ CÓ CHIẾT KHẤU</vt:lpstr>
      <vt:lpstr>Bản trình bày PowerPoint</vt:lpstr>
      <vt:lpstr>TÍNH CHẤT</vt:lpstr>
      <vt:lpstr>TÍNH CHẤT</vt:lpstr>
      <vt:lpstr>CẢI TIẾN CHÍNH SÁCH CHO CHI PHÍ TRUNG BÌNH</vt:lpstr>
      <vt:lpstr>QUY HOẠCH TUYẾN TÍNH CHO CHI PHÍ TRUNG BÌNH</vt:lpstr>
      <vt:lpstr>Ứng dụng</vt:lpstr>
      <vt:lpstr>THANK YOU FOR LISTENING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PowerPoint</dc:title>
  <dc:creator>Admin</dc:creator>
  <cp:keywords/>
  <cp:lastModifiedBy>Admin</cp:lastModifiedBy>
  <cp:revision>70</cp:revision>
  <dcterms:created xsi:type="dcterms:W3CDTF">2017-02-11T12:44:19Z</dcterms:created>
  <dcterms:modified xsi:type="dcterms:W3CDTF">2020-01-04T01:30:29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29239449991</vt:lpwstr>
  </property>
</Properties>
</file>